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10084" w:type="dxa"/>
        <w:jc w:val="center"/>
        <w:tblInd w:w="-673" w:type="dxa"/>
        <w:tblLook w:val="01E0"/>
      </w:tblPr>
      <w:tblGrid>
        <w:gridCol w:w="4264"/>
        <w:gridCol w:w="5820"/>
      </w:tblGrid>
      <w:tr w:rsidR="00454CF6" w:rsidRPr="002B7927" w:rsidTr="00B55251">
        <w:trPr>
          <w:jc w:val="center"/>
        </w:trPr>
        <w:tc>
          <w:tcPr>
            <w:tcW w:w="4264" w:type="dxa"/>
          </w:tcPr>
          <w:p w:rsidR="00454CF6" w:rsidRPr="00D56F00" w:rsidRDefault="00454CF6" w:rsidP="00B55251">
            <w:pPr>
              <w:jc w:val="center"/>
              <w:rPr>
                <w:rFonts w:ascii="Times New Roman" w:hAnsi="Times New Roman"/>
              </w:rPr>
            </w:pPr>
            <w:r w:rsidRPr="00D56F00">
              <w:rPr>
                <w:rFonts w:ascii="Times New Roman" w:hAnsi="Times New Roman"/>
              </w:rPr>
              <w:t xml:space="preserve">UBND </w:t>
            </w:r>
            <w:r w:rsidR="00505A72" w:rsidRPr="00D56F00">
              <w:rPr>
                <w:rFonts w:ascii="Times New Roman" w:hAnsi="Times New Roman"/>
              </w:rPr>
              <w:t>HUYỆN BÌNH GIANG</w:t>
            </w:r>
          </w:p>
          <w:p w:rsidR="00454CF6" w:rsidRPr="00D56F00" w:rsidRDefault="00D56F00" w:rsidP="00B55251">
            <w:pPr>
              <w:jc w:val="center"/>
              <w:rPr>
                <w:rFonts w:ascii="Times New Roman" w:hAnsi="Times New Roman"/>
                <w:b/>
              </w:rPr>
            </w:pPr>
            <w:r w:rsidRPr="00D56F00">
              <w:rPr>
                <w:rFonts w:ascii="Times New Roman" w:hAnsi="Times New Roman"/>
                <w:b/>
              </w:rPr>
              <w:t xml:space="preserve">TRƯỜNG THCS VŨ HỮU </w:t>
            </w:r>
          </w:p>
          <w:p w:rsidR="00454CF6" w:rsidRPr="00D56F00" w:rsidRDefault="001E5B04" w:rsidP="00B55251">
            <w:pPr>
              <w:rPr>
                <w:rFonts w:ascii="Times New Roman" w:hAnsi="Times New Roman"/>
              </w:rPr>
            </w:pPr>
            <w:r>
              <w:rPr>
                <w:rFonts w:ascii="Times New Roman" w:hAnsi="Times New Roman"/>
                <w:noProof/>
              </w:rPr>
              <w:pict>
                <v:line id="_x0000_s1040" style="position:absolute;z-index:1" from="64.5pt,2.4pt" to="129.95pt,2.4pt"/>
              </w:pict>
            </w:r>
          </w:p>
          <w:p w:rsidR="00E3049D" w:rsidRPr="00D56F00" w:rsidRDefault="00454CF6" w:rsidP="00B55251">
            <w:pPr>
              <w:jc w:val="center"/>
              <w:rPr>
                <w:rFonts w:ascii="Times New Roman" w:hAnsi="Times New Roman"/>
              </w:rPr>
            </w:pPr>
            <w:r w:rsidRPr="00D56F00">
              <w:rPr>
                <w:rFonts w:ascii="Times New Roman" w:hAnsi="Times New Roman"/>
              </w:rPr>
              <w:t>Số:</w:t>
            </w:r>
            <w:r w:rsidR="00404CD5" w:rsidRPr="00D56F00">
              <w:rPr>
                <w:rFonts w:ascii="Times New Roman" w:hAnsi="Times New Roman"/>
              </w:rPr>
              <w:t xml:space="preserve"> </w:t>
            </w:r>
            <w:r w:rsidR="00755BFB">
              <w:rPr>
                <w:rFonts w:ascii="Times New Roman" w:hAnsi="Times New Roman"/>
              </w:rPr>
              <w:t>2</w:t>
            </w:r>
            <w:r w:rsidR="00C101A8">
              <w:rPr>
                <w:rFonts w:ascii="Times New Roman" w:hAnsi="Times New Roman"/>
              </w:rPr>
              <w:t>6</w:t>
            </w:r>
            <w:r w:rsidR="00404CD5" w:rsidRPr="00D56F00">
              <w:rPr>
                <w:rFonts w:ascii="Times New Roman" w:hAnsi="Times New Roman"/>
              </w:rPr>
              <w:t>/</w:t>
            </w:r>
            <w:r w:rsidR="009E3AA6" w:rsidRPr="00D56F00">
              <w:rPr>
                <w:rFonts w:ascii="Times New Roman" w:hAnsi="Times New Roman"/>
              </w:rPr>
              <w:t>KH-</w:t>
            </w:r>
            <w:r w:rsidR="00D56F00" w:rsidRPr="00D56F00">
              <w:rPr>
                <w:rFonts w:ascii="Times New Roman" w:hAnsi="Times New Roman"/>
              </w:rPr>
              <w:t>THCS</w:t>
            </w:r>
          </w:p>
        </w:tc>
        <w:tc>
          <w:tcPr>
            <w:tcW w:w="5820" w:type="dxa"/>
          </w:tcPr>
          <w:p w:rsidR="00454CF6" w:rsidRPr="00D56F00" w:rsidRDefault="00454CF6" w:rsidP="00B55251">
            <w:pPr>
              <w:jc w:val="center"/>
              <w:rPr>
                <w:rFonts w:ascii="Times New Roman" w:hAnsi="Times New Roman"/>
              </w:rPr>
            </w:pPr>
            <w:r w:rsidRPr="00D56F00">
              <w:rPr>
                <w:rFonts w:ascii="Times New Roman" w:hAnsi="Times New Roman"/>
              </w:rPr>
              <w:t>CỘNG HOÀ XÃ HỘI CHỦ NGHĨA VIỆT NAM</w:t>
            </w:r>
          </w:p>
          <w:p w:rsidR="00454CF6" w:rsidRPr="00D56F00" w:rsidRDefault="00454CF6" w:rsidP="00B55251">
            <w:pPr>
              <w:jc w:val="center"/>
              <w:rPr>
                <w:rFonts w:ascii="Times New Roman" w:hAnsi="Times New Roman"/>
                <w:b/>
              </w:rPr>
            </w:pPr>
            <w:r w:rsidRPr="00D56F00">
              <w:rPr>
                <w:rFonts w:ascii="Times New Roman" w:hAnsi="Times New Roman"/>
                <w:b/>
              </w:rPr>
              <w:t>Độc lập - Tự do - Hạnh phúc</w:t>
            </w:r>
          </w:p>
          <w:p w:rsidR="00454CF6" w:rsidRPr="00D56F00" w:rsidRDefault="001E5B04" w:rsidP="00B55251">
            <w:pPr>
              <w:jc w:val="center"/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  <w:noProof/>
              </w:rPr>
              <w:pict>
                <v:line id="_x0000_s1044" style="position:absolute;left:0;text-align:left;z-index:2" from="39pt,2.4pt" to="211.95pt,2.4pt"/>
              </w:pict>
            </w:r>
          </w:p>
          <w:p w:rsidR="00454CF6" w:rsidRPr="00D56F00" w:rsidRDefault="00505A72" w:rsidP="00B55251">
            <w:pPr>
              <w:jc w:val="center"/>
              <w:rPr>
                <w:rFonts w:ascii="Times New Roman" w:hAnsi="Times New Roman"/>
                <w:i/>
              </w:rPr>
            </w:pPr>
            <w:r w:rsidRPr="00D56F00">
              <w:rPr>
                <w:rFonts w:ascii="Times New Roman" w:hAnsi="Times New Roman"/>
                <w:i/>
              </w:rPr>
              <w:t>Bình Giang</w:t>
            </w:r>
            <w:r w:rsidR="00454CF6" w:rsidRPr="00D56F00">
              <w:rPr>
                <w:rFonts w:ascii="Times New Roman" w:hAnsi="Times New Roman"/>
                <w:i/>
              </w:rPr>
              <w:t xml:space="preserve">, ngày </w:t>
            </w:r>
            <w:r w:rsidR="003350F4">
              <w:rPr>
                <w:rFonts w:ascii="Times New Roman" w:hAnsi="Times New Roman"/>
                <w:i/>
              </w:rPr>
              <w:t>01</w:t>
            </w:r>
            <w:r w:rsidR="00D57EBB" w:rsidRPr="00D56F00">
              <w:rPr>
                <w:rFonts w:ascii="Times New Roman" w:hAnsi="Times New Roman"/>
                <w:i/>
              </w:rPr>
              <w:t xml:space="preserve"> </w:t>
            </w:r>
            <w:r w:rsidR="00454CF6" w:rsidRPr="00D56F00">
              <w:rPr>
                <w:rFonts w:ascii="Times New Roman" w:hAnsi="Times New Roman"/>
                <w:i/>
              </w:rPr>
              <w:t xml:space="preserve">tháng </w:t>
            </w:r>
            <w:r w:rsidR="003350F4">
              <w:rPr>
                <w:rFonts w:ascii="Times New Roman" w:hAnsi="Times New Roman"/>
                <w:i/>
              </w:rPr>
              <w:t>6</w:t>
            </w:r>
            <w:r w:rsidR="00454CF6" w:rsidRPr="00D56F00">
              <w:rPr>
                <w:rFonts w:ascii="Times New Roman" w:hAnsi="Times New Roman"/>
                <w:i/>
              </w:rPr>
              <w:t xml:space="preserve"> năm 20</w:t>
            </w:r>
            <w:r w:rsidR="00C101A8">
              <w:rPr>
                <w:rFonts w:ascii="Times New Roman" w:hAnsi="Times New Roman"/>
                <w:i/>
              </w:rPr>
              <w:t>2</w:t>
            </w:r>
            <w:r w:rsidR="00755BFB">
              <w:rPr>
                <w:rFonts w:ascii="Times New Roman" w:hAnsi="Times New Roman"/>
                <w:i/>
              </w:rPr>
              <w:t>1</w:t>
            </w:r>
          </w:p>
        </w:tc>
      </w:tr>
    </w:tbl>
    <w:p w:rsidR="007B6EFF" w:rsidRPr="00F42A5C" w:rsidRDefault="007B6EFF" w:rsidP="003350F4">
      <w:pPr>
        <w:spacing w:beforeLines="60" w:afterLines="60"/>
        <w:jc w:val="center"/>
        <w:rPr>
          <w:rFonts w:ascii="Times New Roman" w:hAnsi="Times New Roman"/>
          <w:sz w:val="20"/>
        </w:rPr>
      </w:pPr>
    </w:p>
    <w:p w:rsidR="00C060CC" w:rsidRPr="00B91767" w:rsidRDefault="00053B8C" w:rsidP="003350F4">
      <w:pPr>
        <w:spacing w:beforeLines="60" w:afterLines="60"/>
        <w:jc w:val="center"/>
        <w:rPr>
          <w:rFonts w:ascii="Times New Roman" w:hAnsi="Times New Roman"/>
          <w:b/>
          <w:sz w:val="30"/>
        </w:rPr>
      </w:pPr>
      <w:r w:rsidRPr="00B91767">
        <w:rPr>
          <w:rFonts w:ascii="Times New Roman" w:hAnsi="Times New Roman"/>
          <w:b/>
          <w:sz w:val="30"/>
        </w:rPr>
        <w:t xml:space="preserve">KẾ HOẠCH </w:t>
      </w:r>
    </w:p>
    <w:p w:rsidR="006F30B0" w:rsidRPr="00B91767" w:rsidRDefault="00C060CC" w:rsidP="003350F4">
      <w:pPr>
        <w:spacing w:beforeLines="60" w:afterLines="60"/>
        <w:jc w:val="center"/>
        <w:rPr>
          <w:rFonts w:ascii="Times New Roman" w:hAnsi="Times New Roman"/>
          <w:b/>
        </w:rPr>
      </w:pPr>
      <w:r w:rsidRPr="00B91767">
        <w:rPr>
          <w:rFonts w:ascii="Times New Roman" w:hAnsi="Times New Roman"/>
          <w:b/>
        </w:rPr>
        <w:t>Tuyển sinh lớp 6 năm học</w:t>
      </w:r>
      <w:r w:rsidR="00755BFB">
        <w:rPr>
          <w:rFonts w:ascii="Times New Roman" w:hAnsi="Times New Roman"/>
          <w:b/>
        </w:rPr>
        <w:t xml:space="preserve"> 2021</w:t>
      </w:r>
      <w:r w:rsidR="00472ECC" w:rsidRPr="00B91767">
        <w:rPr>
          <w:rFonts w:ascii="Times New Roman" w:hAnsi="Times New Roman"/>
          <w:b/>
        </w:rPr>
        <w:t xml:space="preserve"> - 202</w:t>
      </w:r>
      <w:r w:rsidR="00755BFB">
        <w:rPr>
          <w:rFonts w:ascii="Times New Roman" w:hAnsi="Times New Roman"/>
          <w:b/>
        </w:rPr>
        <w:t>2</w:t>
      </w:r>
    </w:p>
    <w:p w:rsidR="00787D37" w:rsidRPr="00F42A5C" w:rsidRDefault="00787D37" w:rsidP="003350F4">
      <w:pPr>
        <w:spacing w:beforeLines="60" w:afterLines="60"/>
        <w:jc w:val="both"/>
        <w:rPr>
          <w:rFonts w:ascii="Times New Roman" w:hAnsi="Times New Roman"/>
          <w:sz w:val="16"/>
        </w:rPr>
      </w:pPr>
    </w:p>
    <w:p w:rsidR="00E52834" w:rsidRPr="00B55251" w:rsidRDefault="00AA37D9" w:rsidP="003350F4">
      <w:pPr>
        <w:spacing w:beforeLines="60" w:afterLines="60"/>
        <w:ind w:firstLine="720"/>
        <w:jc w:val="both"/>
        <w:rPr>
          <w:rFonts w:ascii="Times New Roman" w:hAnsi="Times New Roman"/>
          <w:i/>
        </w:rPr>
      </w:pPr>
      <w:r w:rsidRPr="00B55251">
        <w:rPr>
          <w:rFonts w:ascii="Times New Roman" w:hAnsi="Times New Roman"/>
          <w:i/>
        </w:rPr>
        <w:t xml:space="preserve">- </w:t>
      </w:r>
      <w:r w:rsidR="00E52834" w:rsidRPr="00B55251">
        <w:rPr>
          <w:rFonts w:ascii="Times New Roman" w:hAnsi="Times New Roman"/>
          <w:i/>
        </w:rPr>
        <w:t xml:space="preserve">Căn cứ </w:t>
      </w:r>
      <w:r w:rsidR="009F6595" w:rsidRPr="00B55251">
        <w:rPr>
          <w:rFonts w:ascii="Times New Roman" w:hAnsi="Times New Roman"/>
          <w:i/>
        </w:rPr>
        <w:t xml:space="preserve">Văn bản hợp nhất số 03/VBHN-BGDĐT </w:t>
      </w:r>
      <w:r w:rsidR="00932970" w:rsidRPr="00B55251">
        <w:rPr>
          <w:rFonts w:ascii="Times New Roman" w:hAnsi="Times New Roman"/>
          <w:i/>
        </w:rPr>
        <w:t xml:space="preserve">ngày 03/5/2019 của </w:t>
      </w:r>
      <w:r w:rsidR="009F6595" w:rsidRPr="00B55251">
        <w:rPr>
          <w:rFonts w:ascii="Times New Roman" w:hAnsi="Times New Roman"/>
          <w:i/>
        </w:rPr>
        <w:t xml:space="preserve">Bộ Giáo dục và Đào tạo ban hành Quy </w:t>
      </w:r>
      <w:r w:rsidR="00524B5B" w:rsidRPr="00B55251">
        <w:rPr>
          <w:rFonts w:ascii="Times New Roman" w:hAnsi="Times New Roman"/>
          <w:i/>
        </w:rPr>
        <w:t>chế tuyển sinh THCS</w:t>
      </w:r>
      <w:r w:rsidR="009F6595" w:rsidRPr="00B55251">
        <w:rPr>
          <w:rFonts w:ascii="Times New Roman" w:hAnsi="Times New Roman"/>
          <w:i/>
        </w:rPr>
        <w:t xml:space="preserve"> và tuyển sinh trung học phổ </w:t>
      </w:r>
      <w:r w:rsidR="00524B5B" w:rsidRPr="00B55251">
        <w:rPr>
          <w:rFonts w:ascii="Times New Roman" w:hAnsi="Times New Roman"/>
          <w:i/>
        </w:rPr>
        <w:t>thông</w:t>
      </w:r>
      <w:r w:rsidR="00E52834" w:rsidRPr="00B55251">
        <w:rPr>
          <w:rFonts w:ascii="Times New Roman" w:hAnsi="Times New Roman"/>
          <w:i/>
        </w:rPr>
        <w:t>;</w:t>
      </w:r>
    </w:p>
    <w:p w:rsidR="00C101A8" w:rsidRPr="00B55251" w:rsidRDefault="008F17E9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>- Căn cứ công văn số 520</w:t>
      </w:r>
      <w:r>
        <w:rPr>
          <w:rFonts w:ascii="Times New Roman" w:hAnsi="Times New Roman"/>
          <w:i/>
          <w:lang w:val="nl-NL"/>
        </w:rPr>
        <w:t>/SGDĐT-GDTrH ngày 13/5/2021</w:t>
      </w:r>
      <w:r w:rsidR="00C101A8" w:rsidRPr="00B55251">
        <w:rPr>
          <w:rFonts w:ascii="Times New Roman" w:hAnsi="Times New Roman"/>
          <w:i/>
          <w:lang w:val="nl-NL"/>
        </w:rPr>
        <w:t xml:space="preserve"> của Sở GD&amp;ĐT  Hải Dương về việc hướng dẫn </w:t>
      </w:r>
      <w:r w:rsidR="00C101A8" w:rsidRPr="00B55251">
        <w:rPr>
          <w:rFonts w:ascii="Times New Roman" w:hAnsi="Times New Roman"/>
          <w:i/>
        </w:rPr>
        <w:t>tu</w:t>
      </w:r>
      <w:r>
        <w:rPr>
          <w:rFonts w:ascii="Times New Roman" w:hAnsi="Times New Roman"/>
          <w:i/>
        </w:rPr>
        <w:t>yển sinh lớp 6 THCS năm học 2021 – 2022</w:t>
      </w:r>
      <w:r w:rsidR="00C101A8" w:rsidRPr="00B55251">
        <w:rPr>
          <w:rFonts w:ascii="Times New Roman" w:hAnsi="Times New Roman"/>
          <w:i/>
        </w:rPr>
        <w:t>;</w:t>
      </w:r>
    </w:p>
    <w:p w:rsidR="00D56F00" w:rsidRPr="00B55251" w:rsidRDefault="00936DE4" w:rsidP="003350F4">
      <w:pPr>
        <w:spacing w:beforeLines="60" w:afterLines="60"/>
        <w:ind w:firstLine="720"/>
        <w:jc w:val="both"/>
        <w:rPr>
          <w:rFonts w:ascii="Times New Roman" w:hAnsi="Times New Roman"/>
          <w:i/>
        </w:rPr>
      </w:pPr>
      <w:r w:rsidRPr="00B55251">
        <w:rPr>
          <w:rFonts w:ascii="Times New Roman" w:hAnsi="Times New Roman"/>
          <w:i/>
        </w:rPr>
        <w:t xml:space="preserve">- </w:t>
      </w:r>
      <w:r w:rsidR="003350F4">
        <w:rPr>
          <w:rFonts w:ascii="Times New Roman" w:hAnsi="Times New Roman"/>
          <w:i/>
        </w:rPr>
        <w:t>Căn cứ Kế hoạch số 203</w:t>
      </w:r>
      <w:r w:rsidR="00D56F00" w:rsidRPr="00B55251">
        <w:rPr>
          <w:rFonts w:ascii="Times New Roman" w:hAnsi="Times New Roman"/>
          <w:i/>
        </w:rPr>
        <w:t xml:space="preserve">/KH-PGD&amp;ĐT ngày </w:t>
      </w:r>
      <w:r w:rsidR="003350F4">
        <w:rPr>
          <w:rFonts w:ascii="Times New Roman" w:hAnsi="Times New Roman"/>
          <w:i/>
        </w:rPr>
        <w:t>31</w:t>
      </w:r>
      <w:r w:rsidR="00D56F00" w:rsidRPr="00B55251">
        <w:rPr>
          <w:rFonts w:ascii="Times New Roman" w:hAnsi="Times New Roman"/>
          <w:i/>
        </w:rPr>
        <w:t xml:space="preserve"> tháng </w:t>
      </w:r>
      <w:r w:rsidR="003350F4">
        <w:rPr>
          <w:rFonts w:ascii="Times New Roman" w:hAnsi="Times New Roman"/>
          <w:i/>
        </w:rPr>
        <w:t xml:space="preserve">5 </w:t>
      </w:r>
      <w:r w:rsidR="00755BFB">
        <w:rPr>
          <w:rFonts w:ascii="Times New Roman" w:hAnsi="Times New Roman"/>
          <w:i/>
        </w:rPr>
        <w:t>năm 2021</w:t>
      </w:r>
      <w:r w:rsidR="00D56F00" w:rsidRPr="00B55251">
        <w:rPr>
          <w:rFonts w:ascii="Times New Roman" w:hAnsi="Times New Roman"/>
          <w:i/>
        </w:rPr>
        <w:t xml:space="preserve"> của Phòng GD&amp;ĐT B</w:t>
      </w:r>
      <w:r w:rsidR="003350F4">
        <w:rPr>
          <w:rFonts w:ascii="Times New Roman" w:hAnsi="Times New Roman"/>
          <w:i/>
        </w:rPr>
        <w:t xml:space="preserve">ình Giang về việc tuyển sinh lớp 6 các trường THCS, TH&amp;THCS </w:t>
      </w:r>
      <w:r w:rsidR="00D56F00" w:rsidRPr="00B55251">
        <w:rPr>
          <w:rFonts w:ascii="Times New Roman" w:hAnsi="Times New Roman"/>
          <w:i/>
        </w:rPr>
        <w:t xml:space="preserve"> năm học 20</w:t>
      </w:r>
      <w:r w:rsidR="00755BFB">
        <w:rPr>
          <w:rFonts w:ascii="Times New Roman" w:hAnsi="Times New Roman"/>
          <w:i/>
        </w:rPr>
        <w:t>21 – 2022;</w:t>
      </w:r>
    </w:p>
    <w:p w:rsidR="001F7566" w:rsidRPr="00B91767" w:rsidRDefault="00936DE4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 xml:space="preserve">- </w:t>
      </w:r>
      <w:r w:rsidR="00D56F00" w:rsidRPr="00B91767">
        <w:rPr>
          <w:rFonts w:ascii="Times New Roman" w:hAnsi="Times New Roman"/>
        </w:rPr>
        <w:t>Trường THCS Vũ Hữu</w:t>
      </w:r>
      <w:r w:rsidR="000F551A" w:rsidRPr="00B91767">
        <w:rPr>
          <w:rFonts w:ascii="Times New Roman" w:hAnsi="Times New Roman"/>
        </w:rPr>
        <w:t xml:space="preserve"> </w:t>
      </w:r>
      <w:r w:rsidR="00B9607C" w:rsidRPr="00B91767">
        <w:rPr>
          <w:rFonts w:ascii="Times New Roman" w:hAnsi="Times New Roman"/>
        </w:rPr>
        <w:t>xây dựng kế hoạch tuyển sinh lớp 6</w:t>
      </w:r>
      <w:r w:rsidR="00CA713D" w:rsidRPr="00B91767">
        <w:rPr>
          <w:rFonts w:ascii="Times New Roman" w:hAnsi="Times New Roman"/>
        </w:rPr>
        <w:t xml:space="preserve"> </w:t>
      </w:r>
      <w:r w:rsidR="000F551A" w:rsidRPr="00B91767">
        <w:rPr>
          <w:rFonts w:ascii="Times New Roman" w:hAnsi="Times New Roman"/>
        </w:rPr>
        <w:t xml:space="preserve">THCS </w:t>
      </w:r>
      <w:r w:rsidR="00CA713D" w:rsidRPr="00B91767">
        <w:rPr>
          <w:rFonts w:ascii="Times New Roman" w:hAnsi="Times New Roman"/>
        </w:rPr>
        <w:t xml:space="preserve">năm học </w:t>
      </w:r>
      <w:r w:rsidR="00755BFB">
        <w:rPr>
          <w:rFonts w:ascii="Times New Roman" w:hAnsi="Times New Roman"/>
        </w:rPr>
        <w:t>2021</w:t>
      </w:r>
      <w:r w:rsidR="000F551A" w:rsidRPr="00B91767">
        <w:rPr>
          <w:rFonts w:ascii="Times New Roman" w:hAnsi="Times New Roman"/>
        </w:rPr>
        <w:t xml:space="preserve"> </w:t>
      </w:r>
      <w:r w:rsidR="00186435" w:rsidRPr="00B91767">
        <w:rPr>
          <w:rFonts w:ascii="Times New Roman" w:hAnsi="Times New Roman"/>
        </w:rPr>
        <w:t>-</w:t>
      </w:r>
      <w:r w:rsidR="000F551A" w:rsidRPr="00B91767">
        <w:rPr>
          <w:rFonts w:ascii="Times New Roman" w:hAnsi="Times New Roman"/>
        </w:rPr>
        <w:t xml:space="preserve"> </w:t>
      </w:r>
      <w:r w:rsidR="00755BFB">
        <w:rPr>
          <w:rFonts w:ascii="Times New Roman" w:hAnsi="Times New Roman"/>
        </w:rPr>
        <w:t>2022</w:t>
      </w:r>
      <w:r w:rsidR="00533725" w:rsidRPr="00B91767">
        <w:rPr>
          <w:rFonts w:ascii="Times New Roman" w:hAnsi="Times New Roman"/>
        </w:rPr>
        <w:t xml:space="preserve"> </w:t>
      </w:r>
      <w:r w:rsidR="00CA713D" w:rsidRPr="00B91767">
        <w:rPr>
          <w:rFonts w:ascii="Times New Roman" w:hAnsi="Times New Roman"/>
        </w:rPr>
        <w:t xml:space="preserve">như sau: </w:t>
      </w:r>
    </w:p>
    <w:p w:rsidR="00EA6BC2" w:rsidRPr="00B91767" w:rsidRDefault="00EA6BC2" w:rsidP="003350F4">
      <w:pPr>
        <w:spacing w:beforeLines="60" w:afterLines="60"/>
        <w:jc w:val="both"/>
        <w:rPr>
          <w:rFonts w:ascii="Times New Roman" w:hAnsi="Times New Roman"/>
          <w:b/>
        </w:rPr>
      </w:pPr>
      <w:r w:rsidRPr="00B91767">
        <w:rPr>
          <w:rFonts w:ascii="Times New Roman" w:hAnsi="Times New Roman"/>
          <w:b/>
        </w:rPr>
        <w:t>1. Chỉ tiêu tuyển sinh</w:t>
      </w:r>
      <w:r w:rsidR="00524B5B" w:rsidRPr="00B91767">
        <w:rPr>
          <w:rFonts w:ascii="Times New Roman" w:hAnsi="Times New Roman"/>
          <w:b/>
        </w:rPr>
        <w:t xml:space="preserve"> và đối tượng tuyển sinh</w:t>
      </w:r>
    </w:p>
    <w:p w:rsidR="00524B5B" w:rsidRPr="00B91767" w:rsidRDefault="00524B5B" w:rsidP="003350F4">
      <w:pPr>
        <w:spacing w:beforeLines="60" w:afterLines="6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>1.1. Chỉ tiêu tuyển sinh</w:t>
      </w:r>
    </w:p>
    <w:p w:rsidR="00EA6BC2" w:rsidRPr="00B91767" w:rsidRDefault="00EA6BC2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>- Tuyển sinh 160 học sinh vào học lớp 6.</w:t>
      </w:r>
    </w:p>
    <w:p w:rsidR="00B55251" w:rsidRDefault="00524B5B" w:rsidP="003350F4">
      <w:pPr>
        <w:spacing w:beforeLines="60" w:afterLines="60"/>
        <w:jc w:val="both"/>
        <w:rPr>
          <w:rFonts w:ascii="Times New Roman" w:hAnsi="Times New Roman"/>
          <w:color w:val="FF0000"/>
        </w:rPr>
      </w:pPr>
      <w:r w:rsidRPr="00B91767">
        <w:rPr>
          <w:rFonts w:ascii="Times New Roman" w:hAnsi="Times New Roman"/>
        </w:rPr>
        <w:t>1.2. Đối tượng tuyển sinh</w:t>
      </w:r>
    </w:p>
    <w:p w:rsidR="00B55251" w:rsidRPr="00B55251" w:rsidRDefault="0061028A" w:rsidP="003350F4">
      <w:pPr>
        <w:spacing w:beforeLines="60" w:afterLines="6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ab/>
      </w:r>
      <w:r w:rsidRPr="00B55251">
        <w:rPr>
          <w:rFonts w:ascii="Times New Roman" w:hAnsi="Times New Roman"/>
        </w:rPr>
        <w:t xml:space="preserve">- </w:t>
      </w:r>
      <w:r w:rsidR="00B55251" w:rsidRPr="00B55251">
        <w:rPr>
          <w:rFonts w:ascii="Times New Roman" w:hAnsi="Times New Roman"/>
        </w:rPr>
        <w:t>Điểm</w:t>
      </w:r>
      <w:r w:rsidR="00B55251">
        <w:rPr>
          <w:rFonts w:ascii="Times New Roman" w:hAnsi="Times New Roman"/>
        </w:rPr>
        <w:t xml:space="preserve"> kiểm tra cuối năm </w:t>
      </w:r>
      <w:r w:rsidRPr="00B55251">
        <w:rPr>
          <w:rFonts w:ascii="Times New Roman" w:hAnsi="Times New Roman"/>
        </w:rPr>
        <w:t>lớp 3</w:t>
      </w:r>
      <w:r w:rsidR="00B55251">
        <w:rPr>
          <w:rFonts w:ascii="Times New Roman" w:hAnsi="Times New Roman"/>
        </w:rPr>
        <w:t xml:space="preserve"> lớp 4 </w:t>
      </w:r>
      <w:r w:rsidRPr="00B55251">
        <w:rPr>
          <w:rFonts w:ascii="Times New Roman" w:hAnsi="Times New Roman"/>
        </w:rPr>
        <w:t xml:space="preserve">lớp 5 môn Toán từ 7 trở lên, </w:t>
      </w:r>
      <w:r w:rsidR="00755BFB">
        <w:rPr>
          <w:rFonts w:ascii="Times New Roman" w:hAnsi="Times New Roman"/>
        </w:rPr>
        <w:t>môn Tiếng Việt từ 7</w:t>
      </w:r>
      <w:r w:rsidR="00B55251" w:rsidRPr="00B55251">
        <w:rPr>
          <w:rFonts w:ascii="Times New Roman" w:hAnsi="Times New Roman"/>
        </w:rPr>
        <w:t xml:space="preserve"> trở lên</w:t>
      </w:r>
    </w:p>
    <w:p w:rsidR="00524B5B" w:rsidRPr="00B91767" w:rsidRDefault="00524B5B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 xml:space="preserve">- Học sinh đã hoàn thành chương trình tiểu học, đúng độ tuổi quy định </w:t>
      </w:r>
    </w:p>
    <w:p w:rsidR="00524B5B" w:rsidRPr="00B91767" w:rsidRDefault="00524B5B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>- Học sinh có hộ khẩu thường trú trên địa bàn huyện Bình Giang.</w:t>
      </w:r>
    </w:p>
    <w:p w:rsidR="00524B5B" w:rsidRPr="00B91767" w:rsidRDefault="00524B5B" w:rsidP="003350F4">
      <w:pPr>
        <w:autoSpaceDE w:val="0"/>
        <w:autoSpaceDN w:val="0"/>
        <w:adjustRightInd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 xml:space="preserve">- Các trường hợp chuyển vùng, trái tuyến, độ tuổi ngoài Điều 37 - Điều lệ trường trung học, ..., nhà trường sẽ xin ý kiến chỉ đạo của </w:t>
      </w:r>
      <w:r w:rsidRPr="00B91767">
        <w:rPr>
          <w:rFonts w:ascii="Times New Roman" w:hAnsi="Times New Roman"/>
        </w:rPr>
        <w:t>phòng GD&amp;ĐT.</w:t>
      </w:r>
    </w:p>
    <w:p w:rsidR="00EA6BC2" w:rsidRPr="00B91767" w:rsidRDefault="00EA6BC2" w:rsidP="003350F4">
      <w:pPr>
        <w:spacing w:beforeLines="60" w:afterLines="6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  <w:b/>
        </w:rPr>
        <w:t>2. Tuổi tuyển sinh</w:t>
      </w:r>
      <w:r w:rsidRPr="00B91767">
        <w:rPr>
          <w:rFonts w:ascii="Times New Roman" w:hAnsi="Times New Roman"/>
        </w:rPr>
        <w:t xml:space="preserve"> </w:t>
      </w:r>
    </w:p>
    <w:p w:rsidR="008F17E9" w:rsidRDefault="00EA6BC2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 xml:space="preserve">- </w:t>
      </w:r>
      <w:r w:rsidR="00BC60D0" w:rsidRPr="00B91767">
        <w:rPr>
          <w:rFonts w:ascii="Times New Roman" w:hAnsi="Times New Roman"/>
        </w:rPr>
        <w:t xml:space="preserve">Tuổi của học sinh vào lớp 6 THCS là 11 tuổi. Các trường hợp quá tuổi, thiếu tuổi thực hiện theo quy định tại </w:t>
      </w:r>
      <w:r w:rsidR="008F17E9">
        <w:rPr>
          <w:rFonts w:ascii="Times New Roman" w:hAnsi="Times New Roman"/>
        </w:rPr>
        <w:t>khoản 4 Điều 33</w:t>
      </w:r>
      <w:r w:rsidR="00BC60D0" w:rsidRPr="00B91767">
        <w:rPr>
          <w:rFonts w:ascii="Times New Roman" w:hAnsi="Times New Roman"/>
        </w:rPr>
        <w:t xml:space="preserve"> của Điều lệ trường THCS, THPT và tr</w:t>
      </w:r>
      <w:r w:rsidR="008F17E9">
        <w:rPr>
          <w:rFonts w:ascii="Times New Roman" w:hAnsi="Times New Roman"/>
        </w:rPr>
        <w:t>ường phổ thông có nhiều cấp học; nếu có trường hợp khác ngoài quy định tại điều 33, phải báo cáo ngay về phòng GD&amp;ĐT để giải quyết.</w:t>
      </w:r>
    </w:p>
    <w:p w:rsidR="00BC60D0" w:rsidRPr="00B91767" w:rsidRDefault="00EA6BC2" w:rsidP="003350F4">
      <w:pPr>
        <w:spacing w:beforeLines="60" w:afterLines="6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  <w:b/>
        </w:rPr>
        <w:t>3</w:t>
      </w:r>
      <w:r w:rsidR="0003232E" w:rsidRPr="00B91767">
        <w:rPr>
          <w:rFonts w:ascii="Times New Roman" w:hAnsi="Times New Roman"/>
          <w:b/>
        </w:rPr>
        <w:t xml:space="preserve">. Phương thức </w:t>
      </w:r>
      <w:r w:rsidR="00524B5B" w:rsidRPr="00B91767">
        <w:rPr>
          <w:rFonts w:ascii="Times New Roman" w:hAnsi="Times New Roman"/>
          <w:b/>
        </w:rPr>
        <w:t>tuyển sinh</w:t>
      </w:r>
    </w:p>
    <w:p w:rsidR="00EA6BC2" w:rsidRPr="00B91767" w:rsidRDefault="00EA6BC2" w:rsidP="003350F4">
      <w:pPr>
        <w:spacing w:beforeLines="60" w:afterLines="60"/>
        <w:jc w:val="both"/>
        <w:rPr>
          <w:rFonts w:ascii="Times New Roman" w:hAnsi="Times New Roman"/>
          <w:b/>
        </w:rPr>
      </w:pPr>
      <w:r w:rsidRPr="00B91767">
        <w:rPr>
          <w:rFonts w:ascii="Times New Roman" w:hAnsi="Times New Roman"/>
          <w:b/>
        </w:rPr>
        <w:t>3</w:t>
      </w:r>
      <w:r w:rsidR="006A4F53" w:rsidRPr="00B91767">
        <w:rPr>
          <w:rFonts w:ascii="Times New Roman" w:hAnsi="Times New Roman"/>
          <w:b/>
        </w:rPr>
        <w:t xml:space="preserve">.1. Phương </w:t>
      </w:r>
      <w:r w:rsidR="00524B5B" w:rsidRPr="00B91767">
        <w:rPr>
          <w:rFonts w:ascii="Times New Roman" w:hAnsi="Times New Roman"/>
          <w:b/>
        </w:rPr>
        <w:t>án 1</w:t>
      </w:r>
      <w:r w:rsidR="006A4F53" w:rsidRPr="00B91767">
        <w:rPr>
          <w:rFonts w:ascii="Times New Roman" w:hAnsi="Times New Roman"/>
          <w:b/>
        </w:rPr>
        <w:t xml:space="preserve">: </w:t>
      </w:r>
      <w:r w:rsidR="00524B5B" w:rsidRPr="00B91767">
        <w:rPr>
          <w:rFonts w:ascii="Times New Roman" w:hAnsi="Times New Roman"/>
          <w:b/>
        </w:rPr>
        <w:t>Xét tuyển.</w:t>
      </w:r>
    </w:p>
    <w:p w:rsidR="00EA6BC2" w:rsidRPr="00B91767" w:rsidRDefault="00EA6BC2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lastRenderedPageBreak/>
        <w:t>- Nếu số học sinh đăng ký vào học lớp 6 ít hơn hoặc bằng 160 thì tuyển sinh bằng phương thức xét tuyển;</w:t>
      </w:r>
    </w:p>
    <w:p w:rsidR="00524B5B" w:rsidRPr="00B91767" w:rsidRDefault="00524B5B" w:rsidP="003350F4">
      <w:pPr>
        <w:spacing w:beforeLines="60" w:afterLines="60"/>
        <w:jc w:val="both"/>
        <w:rPr>
          <w:rFonts w:ascii="Times New Roman" w:hAnsi="Times New Roman"/>
          <w:b/>
        </w:rPr>
      </w:pPr>
      <w:r w:rsidRPr="00B91767">
        <w:rPr>
          <w:rFonts w:ascii="Times New Roman" w:hAnsi="Times New Roman"/>
          <w:b/>
        </w:rPr>
        <w:t>3.2. Phương án 2: Kết hợp giữa xét tuyển với kiểm tra năng lực học sinh.</w:t>
      </w:r>
    </w:p>
    <w:p w:rsidR="00474E2F" w:rsidRPr="00B91767" w:rsidRDefault="00D56F00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 xml:space="preserve">- </w:t>
      </w:r>
      <w:r w:rsidR="00EA6BC2" w:rsidRPr="00B91767">
        <w:rPr>
          <w:rFonts w:ascii="Times New Roman" w:hAnsi="Times New Roman"/>
        </w:rPr>
        <w:t xml:space="preserve">Nếu </w:t>
      </w:r>
      <w:r w:rsidR="00613BB0" w:rsidRPr="00B91767">
        <w:rPr>
          <w:rFonts w:ascii="Times New Roman" w:hAnsi="Times New Roman"/>
        </w:rPr>
        <w:t xml:space="preserve">số học sinh đăng ký vào học lớp 6 nhiều hơn </w:t>
      </w:r>
      <w:r w:rsidR="00EA6BC2" w:rsidRPr="00B91767">
        <w:rPr>
          <w:rFonts w:ascii="Times New Roman" w:hAnsi="Times New Roman"/>
        </w:rPr>
        <w:t>160 thì tuyển sinh</w:t>
      </w:r>
      <w:r w:rsidR="006A4F53" w:rsidRPr="00B91767">
        <w:rPr>
          <w:rFonts w:ascii="Times New Roman" w:hAnsi="Times New Roman"/>
        </w:rPr>
        <w:t xml:space="preserve"> </w:t>
      </w:r>
      <w:r w:rsidR="00613BB0" w:rsidRPr="00B91767">
        <w:rPr>
          <w:rFonts w:ascii="Times New Roman" w:hAnsi="Times New Roman"/>
        </w:rPr>
        <w:t xml:space="preserve">theo phương thức kết hợp </w:t>
      </w:r>
      <w:r w:rsidR="0003232E" w:rsidRPr="00B91767">
        <w:rPr>
          <w:rFonts w:ascii="Times New Roman" w:hAnsi="Times New Roman"/>
        </w:rPr>
        <w:t xml:space="preserve">giữa </w:t>
      </w:r>
      <w:r w:rsidR="00613BB0" w:rsidRPr="00B91767">
        <w:rPr>
          <w:rFonts w:ascii="Times New Roman" w:hAnsi="Times New Roman"/>
        </w:rPr>
        <w:t>xét tuyển với kiểm tra, đánh giá năng lực học sinh</w:t>
      </w:r>
      <w:r w:rsidR="00EA6BC2" w:rsidRPr="00B91767">
        <w:rPr>
          <w:rFonts w:ascii="Times New Roman" w:hAnsi="Times New Roman"/>
        </w:rPr>
        <w:t>.</w:t>
      </w:r>
    </w:p>
    <w:p w:rsidR="00C101A8" w:rsidRDefault="00524B5B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>- Bài kiểm tra năng lực:</w:t>
      </w:r>
      <w:r w:rsidR="00B71FB6" w:rsidRPr="00B91767">
        <w:rPr>
          <w:rFonts w:ascii="Times New Roman" w:hAnsi="Times New Roman"/>
          <w:lang w:val="nl-NL"/>
        </w:rPr>
        <w:t xml:space="preserve"> </w:t>
      </w:r>
    </w:p>
    <w:p w:rsidR="00C101A8" w:rsidRDefault="00C101A8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 xml:space="preserve">+ </w:t>
      </w:r>
      <w:r w:rsidR="00B71FB6" w:rsidRPr="00B91767">
        <w:rPr>
          <w:rFonts w:ascii="Times New Roman" w:hAnsi="Times New Roman"/>
          <w:lang w:val="nl-NL"/>
        </w:rPr>
        <w:t xml:space="preserve">Học sinh làm một bài kiểm tra năng lực gồm kiến thức hai môn Toán và Tiếng Việt theo hình thức trắc nghiệm khách quan kết hợp với tự luận; </w:t>
      </w:r>
    </w:p>
    <w:p w:rsidR="00C101A8" w:rsidRDefault="00C101A8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+ P</w:t>
      </w:r>
      <w:r w:rsidR="00B71FB6" w:rsidRPr="00B91767">
        <w:rPr>
          <w:rFonts w:ascii="Times New Roman" w:hAnsi="Times New Roman"/>
          <w:lang w:val="nl-NL"/>
        </w:rPr>
        <w:t xml:space="preserve">hòng GD&amp;ĐT ra đề, tổ chức coi, chấm; </w:t>
      </w:r>
    </w:p>
    <w:p w:rsidR="00C101A8" w:rsidRDefault="00C101A8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+ K</w:t>
      </w:r>
      <w:r w:rsidR="00B71FB6" w:rsidRPr="00B91767">
        <w:rPr>
          <w:rFonts w:ascii="Times New Roman" w:hAnsi="Times New Roman"/>
          <w:lang w:val="nl-NL"/>
        </w:rPr>
        <w:t>iến thức thuộc phạm vi chương trình cấp tiểu học;</w:t>
      </w:r>
    </w:p>
    <w:p w:rsidR="00524B5B" w:rsidRPr="00B91767" w:rsidRDefault="00C101A8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+ T</w:t>
      </w:r>
      <w:r w:rsidR="00B71FB6" w:rsidRPr="00B91767">
        <w:rPr>
          <w:rFonts w:ascii="Times New Roman" w:hAnsi="Times New Roman"/>
          <w:lang w:val="nl-NL"/>
        </w:rPr>
        <w:t>hời gian làm bài kiểm tra 60 phút, không kể thời gian giao đề.</w:t>
      </w:r>
    </w:p>
    <w:p w:rsidR="00524B5B" w:rsidRPr="00B91767" w:rsidRDefault="00B71FB6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  <w:lang w:val="nl-NL"/>
        </w:rPr>
        <w:t>- C</w:t>
      </w:r>
      <w:r w:rsidR="00524B5B" w:rsidRPr="00B91767">
        <w:rPr>
          <w:rFonts w:ascii="Times New Roman" w:hAnsi="Times New Roman"/>
        </w:rPr>
        <w:t>ông thức tính điểm tuyển sinh</w:t>
      </w:r>
      <w:r w:rsidRPr="00B91767">
        <w:rPr>
          <w:rFonts w:ascii="Times New Roman" w:hAnsi="Times New Roman"/>
        </w:rPr>
        <w:t>:</w:t>
      </w:r>
    </w:p>
    <w:p w:rsidR="00524B5B" w:rsidRPr="00B91767" w:rsidRDefault="00B55251" w:rsidP="003350F4">
      <w:pPr>
        <w:spacing w:beforeLines="60" w:afterLines="60"/>
        <w:ind w:firstLine="720"/>
        <w:jc w:val="both"/>
        <w:rPr>
          <w:rFonts w:ascii="Times New Roman" w:hAnsi="Times New Roman"/>
          <w:i/>
        </w:rPr>
      </w:pPr>
      <w:r>
        <w:rPr>
          <w:rFonts w:ascii="Times New Roman" w:hAnsi="Times New Roman"/>
          <w:i/>
        </w:rPr>
        <w:t xml:space="preserve">     </w:t>
      </w:r>
      <w:r w:rsidR="00524B5B" w:rsidRPr="00B91767">
        <w:rPr>
          <w:rFonts w:ascii="Times New Roman" w:hAnsi="Times New Roman"/>
          <w:i/>
        </w:rPr>
        <w:t xml:space="preserve">Điểm tuyển sinh </w:t>
      </w:r>
      <w:r w:rsidR="00524B5B" w:rsidRPr="00B91767">
        <w:rPr>
          <w:rFonts w:ascii="Times New Roman" w:hAnsi="Times New Roman"/>
          <w:i/>
          <w:position w:val="-12"/>
        </w:rPr>
        <w:object w:dxaOrig="22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pt" o:ole="">
            <v:imagedata r:id="rId8" o:title=""/>
          </v:shape>
          <o:OLEObject Type="Embed" ProgID="Equation.DSMT4" ShapeID="_x0000_i1025" DrawAspect="Content" ObjectID="_1683986361" r:id="rId9"/>
        </w:object>
      </w:r>
      <w:r w:rsidR="00524B5B" w:rsidRPr="00B91767">
        <w:rPr>
          <w:rFonts w:ascii="Times New Roman" w:hAnsi="Times New Roman"/>
          <w:i/>
        </w:rPr>
        <w:t xml:space="preserve">, trong đó: </w:t>
      </w:r>
    </w:p>
    <w:p w:rsidR="00524B5B" w:rsidRPr="00B91767" w:rsidRDefault="00B55251" w:rsidP="003350F4">
      <w:pPr>
        <w:spacing w:beforeLines="60" w:afterLines="60"/>
        <w:ind w:left="720"/>
        <w:jc w:val="both"/>
        <w:rPr>
          <w:rFonts w:ascii="Times New Roman" w:hAnsi="Times New Roman"/>
          <w:i/>
          <w:lang w:val="nl-NL"/>
        </w:rPr>
      </w:pPr>
      <w:r>
        <w:rPr>
          <w:rFonts w:ascii="Times New Roman" w:hAnsi="Times New Roman"/>
          <w:i/>
          <w:lang w:val="nl-NL"/>
        </w:rPr>
        <w:t xml:space="preserve">      </w:t>
      </w:r>
      <w:r w:rsidR="00524B5B" w:rsidRPr="00B91767">
        <w:rPr>
          <w:rFonts w:ascii="Times New Roman" w:hAnsi="Times New Roman"/>
          <w:i/>
          <w:lang w:val="nl-NL"/>
        </w:rPr>
        <w:t>a = (Tổng điểm kiểm tra Toán + Tiếng Việt cuối năm lớp 3, 4, 5) : 6</w:t>
      </w:r>
    </w:p>
    <w:p w:rsidR="00524B5B" w:rsidRPr="00B91767" w:rsidRDefault="00B55251" w:rsidP="003350F4">
      <w:pPr>
        <w:spacing w:beforeLines="60" w:afterLines="60"/>
        <w:jc w:val="both"/>
        <w:rPr>
          <w:rFonts w:ascii="Times New Roman" w:hAnsi="Times New Roman"/>
          <w:i/>
          <w:lang w:val="nl-NL"/>
        </w:rPr>
      </w:pPr>
      <w:r>
        <w:rPr>
          <w:rFonts w:ascii="Times New Roman" w:hAnsi="Times New Roman"/>
          <w:i/>
          <w:lang w:val="nl-NL"/>
        </w:rPr>
        <w:t xml:space="preserve">               </w:t>
      </w:r>
      <w:r w:rsidR="00524B5B" w:rsidRPr="00B91767">
        <w:rPr>
          <w:rFonts w:ascii="Times New Roman" w:hAnsi="Times New Roman"/>
          <w:i/>
          <w:lang w:val="nl-NL"/>
        </w:rPr>
        <w:t xml:space="preserve">b = Điểm bài kiểm tra năng lực của học sinh (theo thang điểm 10). </w:t>
      </w:r>
    </w:p>
    <w:p w:rsidR="00524B5B" w:rsidRPr="00B91767" w:rsidRDefault="00B71FB6" w:rsidP="003350F4">
      <w:pPr>
        <w:spacing w:beforeLines="60" w:afterLines="60"/>
        <w:jc w:val="both"/>
        <w:rPr>
          <w:rFonts w:ascii="Times New Roman" w:hAnsi="Times New Roman"/>
          <w:b/>
          <w:lang w:val="nl-NL"/>
        </w:rPr>
      </w:pPr>
      <w:r w:rsidRPr="00B91767">
        <w:rPr>
          <w:rFonts w:ascii="Times New Roman" w:hAnsi="Times New Roman"/>
          <w:b/>
          <w:lang w:val="nl-NL"/>
        </w:rPr>
        <w:t>3.2</w:t>
      </w:r>
      <w:r w:rsidR="00524B5B" w:rsidRPr="00B91767">
        <w:rPr>
          <w:rFonts w:ascii="Times New Roman" w:hAnsi="Times New Roman"/>
          <w:b/>
          <w:lang w:val="nl-NL"/>
        </w:rPr>
        <w:t xml:space="preserve">. Cách thức tuyển sinh </w:t>
      </w:r>
    </w:p>
    <w:p w:rsidR="00524B5B" w:rsidRPr="00B91767" w:rsidRDefault="00524B5B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 xml:space="preserve"> - Tuyển những học sinh có điểm xét tuyển xếp theo thứ tự từ cao xuống thấp đến khi đủ chỉ tiêu tuyển sinh. </w:t>
      </w:r>
    </w:p>
    <w:p w:rsidR="00B71FB6" w:rsidRPr="00B91767" w:rsidRDefault="00524B5B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 xml:space="preserve"> - Trong trường hợp học sinh có điểm tuyển sinh bằng nhau</w:t>
      </w:r>
      <w:r w:rsidR="00B71FB6" w:rsidRPr="00B91767">
        <w:rPr>
          <w:rFonts w:ascii="Times New Roman" w:hAnsi="Times New Roman"/>
          <w:lang w:val="nl-NL"/>
        </w:rPr>
        <w:t>:</w:t>
      </w:r>
    </w:p>
    <w:p w:rsidR="00524B5B" w:rsidRPr="00B91767" w:rsidRDefault="00B71FB6" w:rsidP="003350F4">
      <w:pPr>
        <w:spacing w:beforeLines="60" w:afterLines="60"/>
        <w:ind w:left="720"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>+ Nếu kết hợp xét tuyển với kiểm tra, đánh giá năng lực học sinh t</w:t>
      </w:r>
      <w:r w:rsidR="00524B5B" w:rsidRPr="00B91767">
        <w:rPr>
          <w:rFonts w:ascii="Times New Roman" w:hAnsi="Times New Roman"/>
          <w:lang w:val="nl-NL"/>
        </w:rPr>
        <w:t xml:space="preserve">hì ưu tiên tuyển những học sinh có điểm bài kiểm tra năng lực cao hơn. </w:t>
      </w:r>
    </w:p>
    <w:p w:rsidR="00524B5B" w:rsidRPr="00B91767" w:rsidRDefault="00B71FB6" w:rsidP="003350F4">
      <w:pPr>
        <w:spacing w:beforeLines="60" w:afterLines="60"/>
        <w:ind w:left="709" w:firstLine="11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ab/>
        <w:t>+ Nếu xét tuyển thì ưu tiên những học sinh có tổng điểm môn Toán cao hơn.</w:t>
      </w:r>
    </w:p>
    <w:p w:rsidR="00C17C50" w:rsidRPr="00B91767" w:rsidRDefault="00EA6BC2" w:rsidP="003350F4">
      <w:pPr>
        <w:spacing w:beforeLines="60" w:afterLines="6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  <w:b/>
        </w:rPr>
        <w:t>4</w:t>
      </w:r>
      <w:r w:rsidR="00C17C50" w:rsidRPr="00B91767">
        <w:rPr>
          <w:rFonts w:ascii="Times New Roman" w:hAnsi="Times New Roman"/>
          <w:b/>
        </w:rPr>
        <w:t>. Hồ sơ tuyển</w:t>
      </w:r>
      <w:r w:rsidR="007F07BF" w:rsidRPr="00B91767">
        <w:rPr>
          <w:rFonts w:ascii="Times New Roman" w:hAnsi="Times New Roman"/>
          <w:b/>
        </w:rPr>
        <w:t xml:space="preserve"> sinh</w:t>
      </w:r>
    </w:p>
    <w:p w:rsidR="004171BD" w:rsidRPr="00B91767" w:rsidRDefault="00B71FB6" w:rsidP="003350F4">
      <w:pPr>
        <w:spacing w:beforeLines="60" w:afterLines="60"/>
        <w:ind w:firstLine="720"/>
        <w:jc w:val="both"/>
        <w:rPr>
          <w:rFonts w:ascii="Times New Roman" w:hAnsi="Times New Roman"/>
          <w:lang w:val="vi-VN"/>
        </w:rPr>
      </w:pPr>
      <w:r w:rsidRPr="00B91767">
        <w:rPr>
          <w:rFonts w:ascii="Times New Roman" w:hAnsi="Times New Roman"/>
        </w:rPr>
        <w:t xml:space="preserve">- </w:t>
      </w:r>
      <w:r w:rsidR="00C17C50" w:rsidRPr="00B91767">
        <w:rPr>
          <w:rFonts w:ascii="Times New Roman" w:hAnsi="Times New Roman"/>
        </w:rPr>
        <w:t xml:space="preserve"> Giấy</w:t>
      </w:r>
      <w:r w:rsidR="00FC7279" w:rsidRPr="00B91767">
        <w:rPr>
          <w:rFonts w:ascii="Times New Roman" w:hAnsi="Times New Roman"/>
        </w:rPr>
        <w:t xml:space="preserve"> khai sinh: </w:t>
      </w:r>
      <w:r w:rsidR="006F30B0" w:rsidRPr="00B91767">
        <w:rPr>
          <w:rFonts w:ascii="Times New Roman" w:hAnsi="Times New Roman"/>
        </w:rPr>
        <w:t xml:space="preserve">Bản </w:t>
      </w:r>
      <w:r w:rsidR="00FC7279" w:rsidRPr="00B91767">
        <w:rPr>
          <w:rFonts w:ascii="Times New Roman" w:hAnsi="Times New Roman"/>
        </w:rPr>
        <w:t xml:space="preserve">sao </w:t>
      </w:r>
      <w:r w:rsidR="007B16C8" w:rsidRPr="00B91767">
        <w:rPr>
          <w:rFonts w:ascii="Times New Roman" w:hAnsi="Times New Roman"/>
        </w:rPr>
        <w:t>(</w:t>
      </w:r>
      <w:r w:rsidR="00FC7279" w:rsidRPr="00B91767">
        <w:rPr>
          <w:rFonts w:ascii="Times New Roman" w:hAnsi="Times New Roman"/>
        </w:rPr>
        <w:t>hợp lệ</w:t>
      </w:r>
      <w:r w:rsidR="00990AD4" w:rsidRPr="00B91767">
        <w:rPr>
          <w:rFonts w:ascii="Times New Roman" w:hAnsi="Times New Roman"/>
        </w:rPr>
        <w:t>) và</w:t>
      </w:r>
      <w:r w:rsidR="00D92509" w:rsidRPr="00B91767">
        <w:rPr>
          <w:rFonts w:ascii="Times New Roman" w:hAnsi="Times New Roman"/>
        </w:rPr>
        <w:t xml:space="preserve"> mang bản chính để đối chiếu</w:t>
      </w:r>
      <w:r w:rsidR="00F63A9A" w:rsidRPr="00B91767">
        <w:rPr>
          <w:rFonts w:ascii="Times New Roman" w:hAnsi="Times New Roman"/>
        </w:rPr>
        <w:t>.</w:t>
      </w:r>
      <w:r w:rsidR="004171BD" w:rsidRPr="00B91767">
        <w:rPr>
          <w:rFonts w:ascii="Times New Roman" w:hAnsi="Times New Roman"/>
        </w:rPr>
        <w:t xml:space="preserve"> </w:t>
      </w:r>
      <w:r w:rsidR="004171BD" w:rsidRPr="00B91767">
        <w:rPr>
          <w:rFonts w:ascii="Times New Roman" w:hAnsi="Times New Roman"/>
          <w:lang w:val="nl-NL"/>
        </w:rPr>
        <w:t>C</w:t>
      </w:r>
      <w:r w:rsidR="004171BD" w:rsidRPr="00B91767">
        <w:rPr>
          <w:rFonts w:ascii="Times New Roman" w:hAnsi="Times New Roman"/>
          <w:lang w:val="vi-VN"/>
        </w:rPr>
        <w:t>án bộ tuyển sinh yêu cầu học sinh nộp Giấy khai sinh bản chính để đối chiếu với bản sao</w:t>
      </w:r>
      <w:r w:rsidR="00990AD4" w:rsidRPr="00B91767">
        <w:rPr>
          <w:rFonts w:ascii="Times New Roman" w:hAnsi="Times New Roman"/>
        </w:rPr>
        <w:t>.</w:t>
      </w:r>
      <w:r w:rsidR="004171BD" w:rsidRPr="00B91767">
        <w:rPr>
          <w:rFonts w:ascii="Times New Roman" w:hAnsi="Times New Roman"/>
          <w:lang w:val="vi-VN"/>
        </w:rPr>
        <w:t xml:space="preserve"> </w:t>
      </w:r>
      <w:r w:rsidR="00990AD4" w:rsidRPr="00B91767">
        <w:rPr>
          <w:rFonts w:ascii="Times New Roman" w:hAnsi="Times New Roman"/>
          <w:lang w:val="vi-VN"/>
        </w:rPr>
        <w:t xml:space="preserve">Nếu thông tin đã chính xác, </w:t>
      </w:r>
      <w:r w:rsidR="004171BD" w:rsidRPr="00B91767">
        <w:rPr>
          <w:rFonts w:ascii="Times New Roman" w:hAnsi="Times New Roman"/>
          <w:lang w:val="vi-VN"/>
        </w:rPr>
        <w:t>Chủ tịch Hội đồng tuyển sinh ký tên, đóng dấu vào mặt sau bản sao</w:t>
      </w:r>
      <w:r w:rsidR="00990AD4" w:rsidRPr="00B91767">
        <w:rPr>
          <w:rFonts w:ascii="Times New Roman" w:hAnsi="Times New Roman"/>
          <w:lang w:val="vi-VN"/>
        </w:rPr>
        <w:t>,</w:t>
      </w:r>
      <w:r w:rsidR="004171BD" w:rsidRPr="00B91767">
        <w:rPr>
          <w:rFonts w:ascii="Times New Roman" w:hAnsi="Times New Roman"/>
          <w:lang w:val="vi-VN"/>
        </w:rPr>
        <w:t xml:space="preserve"> lưu lại trong học bạ đến lớp 9 để tránh việc thay đổi </w:t>
      </w:r>
      <w:r w:rsidR="00990AD4" w:rsidRPr="00B91767">
        <w:rPr>
          <w:rFonts w:ascii="Times New Roman" w:hAnsi="Times New Roman"/>
          <w:lang w:val="vi-VN"/>
        </w:rPr>
        <w:t xml:space="preserve">họ, </w:t>
      </w:r>
      <w:r w:rsidR="00421ABA" w:rsidRPr="00B91767">
        <w:rPr>
          <w:rFonts w:ascii="Times New Roman" w:hAnsi="Times New Roman"/>
          <w:lang w:val="vi-VN"/>
        </w:rPr>
        <w:t>tên</w:t>
      </w:r>
      <w:r w:rsidR="004171BD" w:rsidRPr="00B91767">
        <w:rPr>
          <w:rFonts w:ascii="Times New Roman" w:hAnsi="Times New Roman"/>
          <w:lang w:val="vi-VN"/>
        </w:rPr>
        <w:t xml:space="preserve">, </w:t>
      </w:r>
      <w:r w:rsidR="00421ABA" w:rsidRPr="00B91767">
        <w:rPr>
          <w:rFonts w:ascii="Times New Roman" w:hAnsi="Times New Roman"/>
          <w:lang w:val="vi-VN"/>
        </w:rPr>
        <w:t xml:space="preserve">đệm, </w:t>
      </w:r>
      <w:r w:rsidR="004171BD" w:rsidRPr="00B91767">
        <w:rPr>
          <w:rFonts w:ascii="Times New Roman" w:hAnsi="Times New Roman"/>
          <w:lang w:val="vi-VN"/>
        </w:rPr>
        <w:t xml:space="preserve">ngày sinh, sau đó trả lại ngay học sinh </w:t>
      </w:r>
      <w:r w:rsidR="0059715D" w:rsidRPr="00B91767">
        <w:rPr>
          <w:rFonts w:ascii="Times New Roman" w:hAnsi="Times New Roman"/>
          <w:lang w:val="vi-VN"/>
        </w:rPr>
        <w:t>Giấy khai sinh bản chính</w:t>
      </w:r>
      <w:r w:rsidR="004171BD" w:rsidRPr="00B91767">
        <w:rPr>
          <w:rFonts w:ascii="Times New Roman" w:hAnsi="Times New Roman"/>
          <w:lang w:val="vi-VN"/>
        </w:rPr>
        <w:t xml:space="preserve">. </w:t>
      </w:r>
    </w:p>
    <w:p w:rsidR="001876BB" w:rsidRPr="00B91767" w:rsidRDefault="00B71FB6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 xml:space="preserve">- </w:t>
      </w:r>
      <w:r w:rsidR="00C17C50" w:rsidRPr="00B91767">
        <w:rPr>
          <w:rFonts w:ascii="Times New Roman" w:hAnsi="Times New Roman"/>
          <w:lang w:val="vi-VN"/>
        </w:rPr>
        <w:t xml:space="preserve"> </w:t>
      </w:r>
      <w:r w:rsidR="005768C9" w:rsidRPr="00B91767">
        <w:rPr>
          <w:rFonts w:ascii="Times New Roman" w:hAnsi="Times New Roman"/>
          <w:lang w:val="nl-NL"/>
        </w:rPr>
        <w:t xml:space="preserve">Học bạ tiểu học (bản chính) </w:t>
      </w:r>
      <w:r w:rsidR="009F0E11" w:rsidRPr="00B91767">
        <w:rPr>
          <w:rFonts w:ascii="Times New Roman" w:hAnsi="Times New Roman"/>
          <w:lang w:val="vi-VN"/>
        </w:rPr>
        <w:t>hoặc hồ sơ khác có giá trị thay thế học bạ</w:t>
      </w:r>
      <w:r w:rsidR="00C17C50" w:rsidRPr="00B91767">
        <w:rPr>
          <w:rFonts w:ascii="Times New Roman" w:hAnsi="Times New Roman"/>
          <w:lang w:val="vi-VN"/>
        </w:rPr>
        <w:t>.</w:t>
      </w:r>
      <w:r w:rsidR="00E668D6" w:rsidRPr="00B91767">
        <w:rPr>
          <w:rFonts w:ascii="Times New Roman" w:hAnsi="Times New Roman"/>
          <w:lang w:val="vi-VN"/>
        </w:rPr>
        <w:t xml:space="preserve"> </w:t>
      </w:r>
      <w:r w:rsidR="009E3401" w:rsidRPr="00B91767">
        <w:rPr>
          <w:rFonts w:ascii="Times New Roman" w:hAnsi="Times New Roman"/>
          <w:i/>
          <w:lang w:val="vi-VN"/>
        </w:rPr>
        <w:t xml:space="preserve"> </w:t>
      </w:r>
    </w:p>
    <w:p w:rsidR="001D22B8" w:rsidRPr="00B91767" w:rsidRDefault="00B71FB6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 xml:space="preserve">- </w:t>
      </w:r>
      <w:r w:rsidR="00781C5E" w:rsidRPr="00B91767">
        <w:rPr>
          <w:rFonts w:ascii="Times New Roman" w:hAnsi="Times New Roman"/>
        </w:rPr>
        <w:t xml:space="preserve"> Bản phô tô s</w:t>
      </w:r>
      <w:r w:rsidR="001D22B8" w:rsidRPr="00B91767">
        <w:rPr>
          <w:rFonts w:ascii="Times New Roman" w:hAnsi="Times New Roman"/>
        </w:rPr>
        <w:t xml:space="preserve">ổ hộ khẩu </w:t>
      </w:r>
      <w:r w:rsidR="00883045" w:rsidRPr="00B91767">
        <w:rPr>
          <w:rFonts w:ascii="Times New Roman" w:hAnsi="Times New Roman"/>
        </w:rPr>
        <w:t xml:space="preserve">của gia đình </w:t>
      </w:r>
      <w:r w:rsidR="001D22B8" w:rsidRPr="00B91767">
        <w:rPr>
          <w:rFonts w:ascii="Times New Roman" w:hAnsi="Times New Roman"/>
        </w:rPr>
        <w:t>học sinh</w:t>
      </w:r>
      <w:r w:rsidR="00423803" w:rsidRPr="00B91767">
        <w:rPr>
          <w:rFonts w:ascii="Times New Roman" w:hAnsi="Times New Roman"/>
        </w:rPr>
        <w:t xml:space="preserve"> (có chứng thực)</w:t>
      </w:r>
      <w:r w:rsidR="00C101A8">
        <w:rPr>
          <w:rFonts w:ascii="Times New Roman" w:hAnsi="Times New Roman"/>
        </w:rPr>
        <w:t xml:space="preserve"> nếu có học sinh có hộ khẩu ở huyện ngoài dự tuyển</w:t>
      </w:r>
      <w:r w:rsidR="005837F9" w:rsidRPr="00B91767">
        <w:rPr>
          <w:rFonts w:ascii="Times New Roman" w:hAnsi="Times New Roman"/>
        </w:rPr>
        <w:t>.</w:t>
      </w:r>
    </w:p>
    <w:p w:rsidR="00685295" w:rsidRPr="00B91767" w:rsidRDefault="00EA6BC2" w:rsidP="003350F4">
      <w:pPr>
        <w:spacing w:beforeLines="60" w:afterLines="60"/>
        <w:jc w:val="both"/>
        <w:rPr>
          <w:rFonts w:ascii="Times New Roman" w:hAnsi="Times New Roman"/>
          <w:b/>
          <w:lang w:val="nl-NL"/>
        </w:rPr>
      </w:pPr>
      <w:r w:rsidRPr="00B91767">
        <w:rPr>
          <w:rFonts w:ascii="Times New Roman" w:hAnsi="Times New Roman"/>
          <w:b/>
          <w:lang w:val="nl-NL"/>
        </w:rPr>
        <w:t>5</w:t>
      </w:r>
      <w:r w:rsidR="00685295" w:rsidRPr="00B91767">
        <w:rPr>
          <w:rFonts w:ascii="Times New Roman" w:hAnsi="Times New Roman"/>
          <w:b/>
          <w:lang w:val="nl-NL"/>
        </w:rPr>
        <w:t xml:space="preserve">. </w:t>
      </w:r>
      <w:r w:rsidR="0008495B" w:rsidRPr="00B91767">
        <w:rPr>
          <w:rFonts w:ascii="Times New Roman" w:hAnsi="Times New Roman"/>
          <w:b/>
          <w:lang w:val="nl-NL"/>
        </w:rPr>
        <w:t>Thời gian</w:t>
      </w:r>
      <w:r w:rsidR="004B1BBF" w:rsidRPr="00B91767">
        <w:rPr>
          <w:rFonts w:ascii="Times New Roman" w:hAnsi="Times New Roman"/>
          <w:b/>
          <w:lang w:val="nl-NL"/>
        </w:rPr>
        <w:t>, nơi nhận hồ sơ</w:t>
      </w:r>
      <w:r w:rsidR="0008495B" w:rsidRPr="00B91767">
        <w:rPr>
          <w:rFonts w:ascii="Times New Roman" w:hAnsi="Times New Roman"/>
          <w:b/>
          <w:lang w:val="nl-NL"/>
        </w:rPr>
        <w:t xml:space="preserve"> tuyển sinh</w:t>
      </w:r>
    </w:p>
    <w:p w:rsidR="002E49AD" w:rsidRPr="002E49AD" w:rsidRDefault="00C03515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lastRenderedPageBreak/>
        <w:t xml:space="preserve">- </w:t>
      </w:r>
      <w:r w:rsidR="00FC4F27" w:rsidRPr="00B91767">
        <w:rPr>
          <w:rFonts w:ascii="Times New Roman" w:hAnsi="Times New Roman"/>
          <w:lang w:val="nl-NL"/>
        </w:rPr>
        <w:t>N</w:t>
      </w:r>
      <w:r w:rsidR="00247DBC" w:rsidRPr="00B91767">
        <w:rPr>
          <w:rFonts w:ascii="Times New Roman" w:hAnsi="Times New Roman"/>
          <w:lang w:val="nl-NL"/>
        </w:rPr>
        <w:t xml:space="preserve">gày </w:t>
      </w:r>
      <w:r w:rsidR="002E49AD">
        <w:rPr>
          <w:rFonts w:ascii="Times New Roman" w:hAnsi="Times New Roman"/>
          <w:lang w:val="nl-NL"/>
        </w:rPr>
        <w:t>01/6</w:t>
      </w:r>
      <w:r w:rsidR="00755BFB">
        <w:rPr>
          <w:rFonts w:ascii="Times New Roman" w:hAnsi="Times New Roman"/>
          <w:lang w:val="nl-NL"/>
        </w:rPr>
        <w:t>/2021</w:t>
      </w:r>
      <w:r w:rsidR="003A6FAB" w:rsidRPr="00B91767">
        <w:rPr>
          <w:rFonts w:ascii="Times New Roman" w:hAnsi="Times New Roman"/>
          <w:lang w:val="nl-NL"/>
        </w:rPr>
        <w:t>:</w:t>
      </w:r>
      <w:r w:rsidR="00A3781B" w:rsidRPr="00B91767">
        <w:rPr>
          <w:rFonts w:ascii="Times New Roman" w:hAnsi="Times New Roman"/>
          <w:lang w:val="nl-NL"/>
        </w:rPr>
        <w:t xml:space="preserve"> </w:t>
      </w:r>
      <w:r w:rsidR="002E49AD">
        <w:rPr>
          <w:rFonts w:ascii="Times New Roman" w:hAnsi="Times New Roman"/>
          <w:lang w:val="nl-NL"/>
        </w:rPr>
        <w:t>xây dượng</w:t>
      </w:r>
      <w:r w:rsidR="007A0B7B" w:rsidRPr="00B91767">
        <w:rPr>
          <w:rFonts w:ascii="Times New Roman" w:hAnsi="Times New Roman"/>
          <w:lang w:val="nl-NL"/>
        </w:rPr>
        <w:t xml:space="preserve"> kế hoạch tuyển sinh</w:t>
      </w:r>
      <w:r w:rsidR="00A3781B" w:rsidRPr="00B91767">
        <w:rPr>
          <w:rFonts w:ascii="Times New Roman" w:hAnsi="Times New Roman"/>
          <w:lang w:val="nl-NL"/>
        </w:rPr>
        <w:t>, chỉ tiêu tuyển sinh</w:t>
      </w:r>
      <w:r w:rsidR="002E49AD">
        <w:rPr>
          <w:rFonts w:ascii="Times New Roman" w:hAnsi="Times New Roman"/>
          <w:lang w:val="nl-NL"/>
        </w:rPr>
        <w:t xml:space="preserve"> báo cáo</w:t>
      </w:r>
      <w:r w:rsidR="007A0B7B" w:rsidRPr="00B91767">
        <w:rPr>
          <w:rFonts w:ascii="Times New Roman" w:hAnsi="Times New Roman"/>
          <w:lang w:val="nl-NL"/>
        </w:rPr>
        <w:t xml:space="preserve"> phòng GD&amp;ĐT</w:t>
      </w:r>
      <w:r w:rsidRPr="00B91767">
        <w:rPr>
          <w:rFonts w:ascii="Times New Roman" w:hAnsi="Times New Roman"/>
          <w:lang w:val="nl-NL"/>
        </w:rPr>
        <w:t>;</w:t>
      </w:r>
      <w:r w:rsidR="002E49AD">
        <w:rPr>
          <w:rFonts w:ascii="Times New Roman" w:hAnsi="Times New Roman"/>
          <w:lang w:val="nl-NL"/>
        </w:rPr>
        <w:t xml:space="preserve"> Nộp Quyết định tuyển sinh về Phòng GD&amp;ĐT</w:t>
      </w:r>
      <w:r w:rsidR="00E423F4">
        <w:rPr>
          <w:rFonts w:ascii="Times New Roman" w:hAnsi="Times New Roman"/>
          <w:lang w:val="nl-NL"/>
        </w:rPr>
        <w:t>;</w:t>
      </w:r>
      <w:r w:rsidR="002E49AD" w:rsidRPr="00B91767">
        <w:rPr>
          <w:rFonts w:ascii="Times New Roman" w:hAnsi="Times New Roman"/>
          <w:lang w:val="nl-NL"/>
        </w:rPr>
        <w:t xml:space="preserve"> </w:t>
      </w:r>
      <w:r w:rsidR="002E49AD">
        <w:rPr>
          <w:rFonts w:ascii="Times New Roman" w:hAnsi="Times New Roman"/>
          <w:lang w:val="nl-NL"/>
        </w:rPr>
        <w:t>Duyệt</w:t>
      </w:r>
      <w:r w:rsidR="002E49AD" w:rsidRPr="00B91767">
        <w:rPr>
          <w:rFonts w:ascii="Times New Roman" w:hAnsi="Times New Roman"/>
          <w:lang w:val="nl-NL"/>
        </w:rPr>
        <w:t xml:space="preserve"> kế hoạch tuyển sinh lớp 6</w:t>
      </w:r>
      <w:r w:rsidR="002E49AD">
        <w:rPr>
          <w:rFonts w:ascii="Times New Roman" w:hAnsi="Times New Roman"/>
          <w:lang w:val="nl-NL"/>
        </w:rPr>
        <w:t xml:space="preserve"> với Phòng GD&amp;ĐT</w:t>
      </w:r>
      <w:r w:rsidR="002E49AD" w:rsidRPr="00B91767">
        <w:rPr>
          <w:rFonts w:ascii="Times New Roman" w:hAnsi="Times New Roman"/>
          <w:lang w:val="nl-NL"/>
        </w:rPr>
        <w:t>;</w:t>
      </w:r>
    </w:p>
    <w:p w:rsidR="005C239C" w:rsidRPr="00B91767" w:rsidRDefault="00C03515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 xml:space="preserve">- </w:t>
      </w:r>
      <w:r w:rsidR="005C239C" w:rsidRPr="00B91767">
        <w:rPr>
          <w:rFonts w:ascii="Times New Roman" w:hAnsi="Times New Roman"/>
          <w:lang w:val="nl-NL"/>
        </w:rPr>
        <w:t xml:space="preserve">Từ ngày </w:t>
      </w:r>
      <w:r w:rsidR="002E49AD">
        <w:rPr>
          <w:rFonts w:ascii="Times New Roman" w:hAnsi="Times New Roman"/>
          <w:lang w:val="nl-NL"/>
        </w:rPr>
        <w:t>0</w:t>
      </w:r>
      <w:r w:rsidR="00E423F4">
        <w:rPr>
          <w:rFonts w:ascii="Times New Roman" w:hAnsi="Times New Roman"/>
          <w:lang w:val="nl-NL"/>
        </w:rPr>
        <w:t>2</w:t>
      </w:r>
      <w:r w:rsidR="00755BFB">
        <w:rPr>
          <w:rFonts w:ascii="Times New Roman" w:hAnsi="Times New Roman"/>
          <w:lang w:val="nl-NL"/>
        </w:rPr>
        <w:t>/6/2021</w:t>
      </w:r>
      <w:r w:rsidR="0051369E" w:rsidRPr="00B91767">
        <w:rPr>
          <w:rFonts w:ascii="Times New Roman" w:hAnsi="Times New Roman"/>
          <w:lang w:val="nl-NL"/>
        </w:rPr>
        <w:t>:</w:t>
      </w:r>
      <w:r w:rsidR="009D0188" w:rsidRPr="00B91767">
        <w:rPr>
          <w:rFonts w:ascii="Times New Roman" w:hAnsi="Times New Roman"/>
          <w:lang w:val="nl-NL"/>
        </w:rPr>
        <w:t xml:space="preserve"> </w:t>
      </w:r>
      <w:r w:rsidR="00D67B40" w:rsidRPr="00B91767">
        <w:rPr>
          <w:rFonts w:ascii="Times New Roman" w:hAnsi="Times New Roman"/>
          <w:lang w:val="nl-NL"/>
        </w:rPr>
        <w:t>C</w:t>
      </w:r>
      <w:r w:rsidR="00E900FE" w:rsidRPr="00B91767">
        <w:rPr>
          <w:rFonts w:ascii="Times New Roman" w:hAnsi="Times New Roman"/>
          <w:lang w:val="nl-NL"/>
        </w:rPr>
        <w:t xml:space="preserve">ông bố kế hoạch </w:t>
      </w:r>
      <w:r w:rsidR="0034700C" w:rsidRPr="00B91767">
        <w:rPr>
          <w:rFonts w:ascii="Times New Roman" w:hAnsi="Times New Roman"/>
          <w:lang w:val="nl-NL"/>
        </w:rPr>
        <w:t>tuyển sinh</w:t>
      </w:r>
      <w:r w:rsidR="00E900FE" w:rsidRPr="00B91767">
        <w:rPr>
          <w:rFonts w:ascii="Times New Roman" w:hAnsi="Times New Roman"/>
          <w:lang w:val="nl-NL"/>
        </w:rPr>
        <w:t xml:space="preserve"> lớp 6</w:t>
      </w:r>
      <w:r w:rsidR="008D758D" w:rsidRPr="00B91767">
        <w:rPr>
          <w:rFonts w:ascii="Times New Roman" w:hAnsi="Times New Roman"/>
          <w:lang w:val="nl-NL"/>
        </w:rPr>
        <w:t xml:space="preserve"> trên các phương tiện thông tin của địa phương</w:t>
      </w:r>
      <w:r w:rsidR="004B1BBF" w:rsidRPr="00B91767">
        <w:rPr>
          <w:rFonts w:ascii="Times New Roman" w:hAnsi="Times New Roman"/>
          <w:lang w:val="nl-NL"/>
        </w:rPr>
        <w:t>;</w:t>
      </w:r>
    </w:p>
    <w:p w:rsidR="005C239C" w:rsidRPr="00B91767" w:rsidRDefault="00C03515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 xml:space="preserve">- </w:t>
      </w:r>
      <w:r w:rsidR="005C239C" w:rsidRPr="00B91767">
        <w:rPr>
          <w:rFonts w:ascii="Times New Roman" w:hAnsi="Times New Roman"/>
          <w:lang w:val="nl-NL"/>
        </w:rPr>
        <w:t xml:space="preserve">Từ ngày </w:t>
      </w:r>
      <w:r w:rsidR="00E423F4">
        <w:rPr>
          <w:rFonts w:ascii="Times New Roman" w:hAnsi="Times New Roman"/>
          <w:lang w:val="nl-NL"/>
        </w:rPr>
        <w:t>2</w:t>
      </w:r>
      <w:r w:rsidR="00755BFB">
        <w:rPr>
          <w:rFonts w:ascii="Times New Roman" w:hAnsi="Times New Roman"/>
          <w:lang w:val="nl-NL"/>
        </w:rPr>
        <w:t>/6/2021</w:t>
      </w:r>
      <w:r w:rsidR="00DF7854" w:rsidRPr="00B91767">
        <w:rPr>
          <w:rFonts w:ascii="Times New Roman" w:hAnsi="Times New Roman"/>
          <w:lang w:val="nl-NL"/>
        </w:rPr>
        <w:t xml:space="preserve"> đến ngày </w:t>
      </w:r>
      <w:r w:rsidR="008F17E9">
        <w:rPr>
          <w:rFonts w:ascii="Times New Roman" w:hAnsi="Times New Roman"/>
          <w:lang w:val="nl-NL"/>
        </w:rPr>
        <w:t>10</w:t>
      </w:r>
      <w:r w:rsidR="00755BFB">
        <w:rPr>
          <w:rFonts w:ascii="Times New Roman" w:hAnsi="Times New Roman"/>
          <w:lang w:val="nl-NL"/>
        </w:rPr>
        <w:t>/6/2021</w:t>
      </w:r>
      <w:r w:rsidR="00DF7854" w:rsidRPr="00B91767">
        <w:rPr>
          <w:rFonts w:ascii="Times New Roman" w:hAnsi="Times New Roman"/>
          <w:lang w:val="nl-NL"/>
        </w:rPr>
        <w:t>:</w:t>
      </w:r>
      <w:r w:rsidR="005C239C" w:rsidRPr="00B91767">
        <w:rPr>
          <w:rFonts w:ascii="Times New Roman" w:hAnsi="Times New Roman"/>
          <w:lang w:val="nl-NL"/>
        </w:rPr>
        <w:t xml:space="preserve"> </w:t>
      </w:r>
      <w:r w:rsidRPr="00B91767">
        <w:rPr>
          <w:rFonts w:ascii="Times New Roman" w:hAnsi="Times New Roman"/>
          <w:lang w:val="nl-NL"/>
        </w:rPr>
        <w:t xml:space="preserve">Hội đồng tuyển sinh </w:t>
      </w:r>
      <w:r w:rsidR="003228FB" w:rsidRPr="00B91767">
        <w:rPr>
          <w:rFonts w:ascii="Times New Roman" w:hAnsi="Times New Roman"/>
          <w:lang w:val="nl-NL"/>
        </w:rPr>
        <w:t xml:space="preserve">tiếp nhận </w:t>
      </w:r>
      <w:r w:rsidR="005C239C" w:rsidRPr="00B91767">
        <w:rPr>
          <w:rFonts w:ascii="Times New Roman" w:hAnsi="Times New Roman"/>
          <w:lang w:val="nl-NL"/>
        </w:rPr>
        <w:t xml:space="preserve">hồ sơ </w:t>
      </w:r>
      <w:r w:rsidR="00500219" w:rsidRPr="00B91767">
        <w:rPr>
          <w:rFonts w:ascii="Times New Roman" w:hAnsi="Times New Roman"/>
          <w:lang w:val="nl-NL"/>
        </w:rPr>
        <w:t>đăng ký tuyển sinh</w:t>
      </w:r>
      <w:r w:rsidR="004B1BBF" w:rsidRPr="00B91767">
        <w:rPr>
          <w:rFonts w:ascii="Times New Roman" w:hAnsi="Times New Roman"/>
          <w:lang w:val="nl-NL"/>
        </w:rPr>
        <w:t>, buổi sáng từ 7h00 đến 11h00, buổi chiều từ 13h30 đến 17h00;</w:t>
      </w:r>
    </w:p>
    <w:p w:rsidR="005C239C" w:rsidRDefault="00C03515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 xml:space="preserve">- </w:t>
      </w:r>
      <w:r w:rsidR="00B82BA5" w:rsidRPr="00B91767">
        <w:rPr>
          <w:rFonts w:ascii="Times New Roman" w:hAnsi="Times New Roman"/>
          <w:lang w:val="nl-NL"/>
        </w:rPr>
        <w:t>N</w:t>
      </w:r>
      <w:r w:rsidR="00C42089" w:rsidRPr="00B91767">
        <w:rPr>
          <w:rFonts w:ascii="Times New Roman" w:hAnsi="Times New Roman"/>
          <w:lang w:val="nl-NL"/>
        </w:rPr>
        <w:t xml:space="preserve">gày </w:t>
      </w:r>
      <w:r w:rsidR="00E423F4">
        <w:rPr>
          <w:rFonts w:ascii="Times New Roman" w:hAnsi="Times New Roman"/>
          <w:lang w:val="nl-NL"/>
        </w:rPr>
        <w:t>11</w:t>
      </w:r>
      <w:r w:rsidR="00755BFB">
        <w:rPr>
          <w:rFonts w:ascii="Times New Roman" w:hAnsi="Times New Roman"/>
          <w:lang w:val="nl-NL"/>
        </w:rPr>
        <w:t>/6/2021</w:t>
      </w:r>
      <w:r w:rsidR="00C42089" w:rsidRPr="00B91767">
        <w:rPr>
          <w:rFonts w:ascii="Times New Roman" w:hAnsi="Times New Roman"/>
          <w:lang w:val="nl-NL"/>
        </w:rPr>
        <w:t xml:space="preserve">: </w:t>
      </w:r>
      <w:r w:rsidR="00A93DBB">
        <w:rPr>
          <w:rFonts w:ascii="Times New Roman" w:hAnsi="Times New Roman"/>
          <w:lang w:val="nl-NL"/>
        </w:rPr>
        <w:t>Trước 8h00, t</w:t>
      </w:r>
      <w:r w:rsidR="002C4BC2" w:rsidRPr="00B91767">
        <w:rPr>
          <w:rFonts w:ascii="Times New Roman" w:hAnsi="Times New Roman"/>
          <w:lang w:val="nl-NL"/>
        </w:rPr>
        <w:t xml:space="preserve">ổng hợp </w:t>
      </w:r>
      <w:r w:rsidR="00C42089" w:rsidRPr="00B91767">
        <w:rPr>
          <w:rFonts w:ascii="Times New Roman" w:hAnsi="Times New Roman"/>
          <w:lang w:val="nl-NL"/>
        </w:rPr>
        <w:t xml:space="preserve">số liệu đăng ký dự tuyển </w:t>
      </w:r>
      <w:r w:rsidR="002C4BC2" w:rsidRPr="00B91767">
        <w:rPr>
          <w:rFonts w:ascii="Times New Roman" w:hAnsi="Times New Roman"/>
          <w:lang w:val="nl-NL"/>
        </w:rPr>
        <w:t xml:space="preserve">và báo cáo </w:t>
      </w:r>
      <w:r w:rsidR="00781803" w:rsidRPr="00B91767">
        <w:rPr>
          <w:rFonts w:ascii="Times New Roman" w:hAnsi="Times New Roman"/>
          <w:lang w:val="nl-NL"/>
        </w:rPr>
        <w:t>d</w:t>
      </w:r>
      <w:r w:rsidR="00A2021B" w:rsidRPr="00B91767">
        <w:rPr>
          <w:rFonts w:ascii="Times New Roman" w:hAnsi="Times New Roman"/>
          <w:lang w:val="nl-NL"/>
        </w:rPr>
        <w:t xml:space="preserve">anh sách </w:t>
      </w:r>
      <w:r w:rsidR="00B0332C" w:rsidRPr="00B91767">
        <w:rPr>
          <w:rFonts w:ascii="Times New Roman" w:hAnsi="Times New Roman"/>
          <w:lang w:val="nl-NL"/>
        </w:rPr>
        <w:t xml:space="preserve">học sinh dự tuyển </w:t>
      </w:r>
      <w:r w:rsidR="001600A1" w:rsidRPr="00B91767">
        <w:rPr>
          <w:rFonts w:ascii="Times New Roman" w:hAnsi="Times New Roman"/>
          <w:lang w:val="nl-NL"/>
        </w:rPr>
        <w:t>về phòng GD&amp;ĐT</w:t>
      </w:r>
      <w:r w:rsidR="004B1BBF" w:rsidRPr="00B91767">
        <w:rPr>
          <w:rFonts w:ascii="Times New Roman" w:hAnsi="Times New Roman"/>
          <w:lang w:val="nl-NL"/>
        </w:rPr>
        <w:t>;</w:t>
      </w:r>
    </w:p>
    <w:p w:rsidR="00E423F4" w:rsidRPr="00B91767" w:rsidRDefault="00E423F4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Ngày 12/6/2021: Thông báo phương án tuyển sinh;</w:t>
      </w:r>
    </w:p>
    <w:p w:rsidR="00A93DBB" w:rsidRDefault="00B91767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t xml:space="preserve">- Trong trường hợp số hồ sơ đăng ký vượt quá 160: Ngày </w:t>
      </w:r>
      <w:r w:rsidR="008F17E9">
        <w:rPr>
          <w:rFonts w:ascii="Times New Roman" w:hAnsi="Times New Roman"/>
          <w:lang w:val="nl-NL"/>
        </w:rPr>
        <w:t>15</w:t>
      </w:r>
      <w:r w:rsidR="00755BFB">
        <w:rPr>
          <w:rFonts w:ascii="Times New Roman" w:hAnsi="Times New Roman"/>
          <w:lang w:val="nl-NL"/>
        </w:rPr>
        <w:t>/6/2021</w:t>
      </w:r>
      <w:r w:rsidRPr="00B91767">
        <w:rPr>
          <w:rFonts w:ascii="Times New Roman" w:hAnsi="Times New Roman"/>
          <w:lang w:val="nl-NL"/>
        </w:rPr>
        <w:t xml:space="preserve"> Phòng GD tổ chức kiểm </w:t>
      </w:r>
      <w:r w:rsidR="00A93DBB">
        <w:rPr>
          <w:rFonts w:ascii="Times New Roman" w:hAnsi="Times New Roman"/>
          <w:lang w:val="nl-NL"/>
        </w:rPr>
        <w:t>tra năng lực học sinh, chấm bài:</w:t>
      </w:r>
    </w:p>
    <w:p w:rsidR="00A93DBB" w:rsidRPr="00C22FC8" w:rsidRDefault="00A93DBB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C22FC8">
        <w:rPr>
          <w:rFonts w:ascii="Times New Roman" w:hAnsi="Times New Roman"/>
          <w:lang w:val="nl-NL"/>
        </w:rPr>
        <w:t>+ Sáng: Phòng GD&amp;ĐT tổ chức kiểm tra năng lực học sinh tại trường THCS</w:t>
      </w:r>
      <w:r w:rsidR="008F17E9">
        <w:rPr>
          <w:rFonts w:ascii="Times New Roman" w:hAnsi="Times New Roman"/>
          <w:lang w:val="nl-NL"/>
        </w:rPr>
        <w:t>;</w:t>
      </w:r>
    </w:p>
    <w:p w:rsidR="00A93DBB" w:rsidRPr="00C22FC8" w:rsidRDefault="00A93DBB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C22FC8">
        <w:rPr>
          <w:rFonts w:ascii="Times New Roman" w:hAnsi="Times New Roman"/>
          <w:lang w:val="nl-NL"/>
        </w:rPr>
        <w:t>+ Chiều: Phòng GD&amp;ĐT tổ chức chấm bài, chuyển kết quả kiểm tra về trường THCS</w:t>
      </w:r>
      <w:r w:rsidR="008F17E9">
        <w:rPr>
          <w:rFonts w:ascii="Times New Roman" w:hAnsi="Times New Roman"/>
          <w:lang w:val="nl-NL"/>
        </w:rPr>
        <w:t>;</w:t>
      </w:r>
    </w:p>
    <w:p w:rsidR="00A93DBB" w:rsidRPr="00C22FC8" w:rsidRDefault="008F17E9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Ngày 18</w:t>
      </w:r>
      <w:r w:rsidR="00755BFB">
        <w:rPr>
          <w:rFonts w:ascii="Times New Roman" w:hAnsi="Times New Roman"/>
          <w:lang w:val="nl-NL"/>
        </w:rPr>
        <w:t>/6/2021</w:t>
      </w:r>
      <w:r w:rsidR="00A93DBB">
        <w:rPr>
          <w:rFonts w:ascii="Times New Roman" w:hAnsi="Times New Roman"/>
          <w:lang w:val="nl-NL"/>
        </w:rPr>
        <w:t>: T</w:t>
      </w:r>
      <w:r w:rsidR="00A93DBB" w:rsidRPr="00C22FC8">
        <w:rPr>
          <w:rFonts w:ascii="Times New Roman" w:hAnsi="Times New Roman"/>
          <w:lang w:val="nl-NL"/>
        </w:rPr>
        <w:t>ổ chức xét tuyển.</w:t>
      </w:r>
    </w:p>
    <w:p w:rsidR="00A93DBB" w:rsidRPr="00C22FC8" w:rsidRDefault="008F17E9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Ngày 19</w:t>
      </w:r>
      <w:r w:rsidR="00755BFB">
        <w:rPr>
          <w:rFonts w:ascii="Times New Roman" w:hAnsi="Times New Roman"/>
          <w:lang w:val="nl-NL"/>
        </w:rPr>
        <w:t>/6/2021</w:t>
      </w:r>
      <w:r w:rsidR="00A93DBB" w:rsidRPr="00C22FC8">
        <w:rPr>
          <w:rFonts w:ascii="Times New Roman" w:hAnsi="Times New Roman"/>
          <w:lang w:val="nl-NL"/>
        </w:rPr>
        <w:t xml:space="preserve">: </w:t>
      </w:r>
    </w:p>
    <w:p w:rsidR="00A93DBB" w:rsidRPr="00C22FC8" w:rsidRDefault="00A93DBB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C22FC8">
        <w:rPr>
          <w:rFonts w:ascii="Times New Roman" w:hAnsi="Times New Roman"/>
          <w:lang w:val="nl-NL"/>
        </w:rPr>
        <w:t>+ Sáng: Duyệt kết quả tuyển sinh với Phòng GD&amp;ĐT;</w:t>
      </w:r>
    </w:p>
    <w:p w:rsidR="00A93DBB" w:rsidRPr="00C22FC8" w:rsidRDefault="00A93DBB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C22FC8">
        <w:rPr>
          <w:rFonts w:ascii="Times New Roman" w:hAnsi="Times New Roman"/>
          <w:lang w:val="nl-NL"/>
        </w:rPr>
        <w:t>+ Chiều: Công bố kết quả tuyển sinh</w:t>
      </w:r>
      <w:r w:rsidRPr="00C22FC8">
        <w:rPr>
          <w:rFonts w:ascii="Times New Roman" w:hAnsi="Times New Roman"/>
          <w:i/>
          <w:color w:val="FF0000"/>
          <w:lang w:val="it-IT"/>
        </w:rPr>
        <w:t xml:space="preserve"> </w:t>
      </w:r>
      <w:r w:rsidRPr="00C22FC8">
        <w:rPr>
          <w:rFonts w:ascii="Times New Roman" w:hAnsi="Times New Roman"/>
          <w:lang w:val="it-IT"/>
        </w:rPr>
        <w:t>và trả hồ sơ cho học sinh không trúng tuyển; nhận đơn phúc khảo của học sinh (nếu có).</w:t>
      </w:r>
    </w:p>
    <w:p w:rsidR="00A93DBB" w:rsidRDefault="00E423F4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Từ ngày 20- 25</w:t>
      </w:r>
      <w:r w:rsidR="00755BFB">
        <w:rPr>
          <w:rFonts w:ascii="Times New Roman" w:hAnsi="Times New Roman"/>
          <w:lang w:val="nl-NL"/>
        </w:rPr>
        <w:t>/6/2021</w:t>
      </w:r>
      <w:r w:rsidR="00A93DBB" w:rsidRPr="00C22FC8">
        <w:rPr>
          <w:rFonts w:ascii="Times New Roman" w:hAnsi="Times New Roman"/>
          <w:lang w:val="nl-NL"/>
        </w:rPr>
        <w:t xml:space="preserve">: </w:t>
      </w:r>
      <w:r>
        <w:rPr>
          <w:rFonts w:ascii="Times New Roman" w:hAnsi="Times New Roman"/>
          <w:lang w:val="nl-NL"/>
        </w:rPr>
        <w:t>nhận đơn phúc khảo;</w:t>
      </w:r>
    </w:p>
    <w:p w:rsidR="00E423F4" w:rsidRPr="00C22FC8" w:rsidRDefault="00E423F4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>
        <w:rPr>
          <w:rFonts w:ascii="Times New Roman" w:hAnsi="Times New Roman"/>
          <w:lang w:val="nl-NL"/>
        </w:rPr>
        <w:t>- Ngày 28/6/2021:</w:t>
      </w:r>
    </w:p>
    <w:p w:rsidR="00A93DBB" w:rsidRPr="00C22FC8" w:rsidRDefault="00E423F4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it-IT"/>
        </w:rPr>
      </w:pPr>
      <w:r>
        <w:rPr>
          <w:rFonts w:ascii="Times New Roman" w:hAnsi="Times New Roman"/>
          <w:lang w:val="it-IT"/>
        </w:rPr>
        <w:t>+ Sáng: Trường nộp</w:t>
      </w:r>
      <w:r w:rsidR="00A93DBB" w:rsidRPr="00C22FC8">
        <w:rPr>
          <w:rFonts w:ascii="Times New Roman" w:hAnsi="Times New Roman"/>
          <w:lang w:val="it-IT"/>
        </w:rPr>
        <w:t xml:space="preserve"> đơn phúc </w:t>
      </w:r>
      <w:r w:rsidR="008543C0">
        <w:rPr>
          <w:rFonts w:ascii="Times New Roman" w:hAnsi="Times New Roman"/>
          <w:lang w:val="it-IT"/>
        </w:rPr>
        <w:t>khảo của học sinh về Phòng GD&amp;ĐT</w:t>
      </w:r>
      <w:r w:rsidR="00A93DBB" w:rsidRPr="00C22FC8">
        <w:rPr>
          <w:rFonts w:ascii="Times New Roman" w:hAnsi="Times New Roman"/>
          <w:lang w:val="it-IT"/>
        </w:rPr>
        <w:t xml:space="preserve"> (nếu có);</w:t>
      </w:r>
    </w:p>
    <w:p w:rsidR="00A93DBB" w:rsidRPr="00C22FC8" w:rsidRDefault="00A93DBB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C22FC8">
        <w:rPr>
          <w:rFonts w:ascii="Times New Roman" w:hAnsi="Times New Roman"/>
          <w:lang w:val="it-IT"/>
        </w:rPr>
        <w:t>+ Chiều: Chấm phúc khảo bài kiểm tra năng lực, thông báo cho học sinh kết quả chấm phúc khảo.</w:t>
      </w:r>
    </w:p>
    <w:p w:rsidR="00A93DBB" w:rsidRPr="00C22FC8" w:rsidRDefault="00A93DBB" w:rsidP="003350F4">
      <w:pPr>
        <w:widowControl w:val="0"/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C22FC8">
        <w:rPr>
          <w:rFonts w:ascii="Times New Roman" w:hAnsi="Times New Roman"/>
          <w:lang w:val="nl-NL"/>
        </w:rPr>
        <w:t xml:space="preserve">- </w:t>
      </w:r>
      <w:r w:rsidR="008543C0">
        <w:rPr>
          <w:rFonts w:ascii="Times New Roman" w:hAnsi="Times New Roman"/>
          <w:lang w:val="nl-NL"/>
        </w:rPr>
        <w:t>Ngày 29</w:t>
      </w:r>
      <w:r w:rsidR="00755BFB">
        <w:rPr>
          <w:rFonts w:ascii="Times New Roman" w:hAnsi="Times New Roman"/>
          <w:lang w:val="nl-NL"/>
        </w:rPr>
        <w:t>/6/2021</w:t>
      </w:r>
      <w:r w:rsidRPr="00C22FC8">
        <w:rPr>
          <w:rFonts w:ascii="Times New Roman" w:hAnsi="Times New Roman"/>
          <w:lang w:val="nl-NL"/>
        </w:rPr>
        <w:t>: Trả hồ sơ học sinh không trúng tuyển sau phúc khảo.</w:t>
      </w:r>
    </w:p>
    <w:p w:rsidR="004B1BBF" w:rsidRPr="00B91767" w:rsidRDefault="004B1BBF" w:rsidP="003350F4">
      <w:pPr>
        <w:spacing w:beforeLines="60" w:afterLines="60"/>
        <w:ind w:firstLine="720"/>
        <w:jc w:val="both"/>
        <w:rPr>
          <w:rFonts w:ascii="Times New Roman" w:hAnsi="Times New Roman"/>
          <w:color w:val="000000"/>
          <w:lang w:val="nl-NL"/>
        </w:rPr>
      </w:pPr>
      <w:r w:rsidRPr="00B91767">
        <w:rPr>
          <w:rFonts w:ascii="Times New Roman" w:hAnsi="Times New Roman"/>
          <w:color w:val="000000"/>
          <w:lang w:val="nl-NL"/>
        </w:rPr>
        <w:t>- Nơi nhận hồ sơ: Trường THCS Vũ Hữu địa chỉ Phủ - Thái Học – Bình Giang.</w:t>
      </w:r>
    </w:p>
    <w:p w:rsidR="004D5453" w:rsidRPr="00B91767" w:rsidRDefault="00282A51" w:rsidP="003350F4">
      <w:pPr>
        <w:spacing w:beforeLines="60" w:afterLines="6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  <w:b/>
          <w:lang w:val="nl-NL"/>
        </w:rPr>
        <w:t>7</w:t>
      </w:r>
      <w:r w:rsidR="003B0F9D" w:rsidRPr="00B91767">
        <w:rPr>
          <w:rFonts w:ascii="Times New Roman" w:hAnsi="Times New Roman"/>
          <w:b/>
          <w:lang w:val="vi-VN"/>
        </w:rPr>
        <w:t xml:space="preserve">. </w:t>
      </w:r>
      <w:r w:rsidR="00330960" w:rsidRPr="00B91767">
        <w:rPr>
          <w:rFonts w:ascii="Times New Roman" w:hAnsi="Times New Roman"/>
          <w:b/>
          <w:lang w:val="vi-VN"/>
        </w:rPr>
        <w:t xml:space="preserve">Trách nhiệm </w:t>
      </w:r>
      <w:r w:rsidR="004D5453" w:rsidRPr="00B91767">
        <w:rPr>
          <w:rFonts w:ascii="Times New Roman" w:hAnsi="Times New Roman"/>
          <w:b/>
          <w:lang w:val="nl-NL"/>
        </w:rPr>
        <w:t xml:space="preserve">của </w:t>
      </w:r>
      <w:r w:rsidR="00CF7D6D" w:rsidRPr="00B91767">
        <w:rPr>
          <w:rFonts w:ascii="Times New Roman" w:hAnsi="Times New Roman"/>
          <w:b/>
          <w:lang w:val="nl-NL"/>
        </w:rPr>
        <w:t>Hội đồng tuyển sinh</w:t>
      </w:r>
    </w:p>
    <w:p w:rsidR="004D5453" w:rsidRPr="00B91767" w:rsidRDefault="008F0B93" w:rsidP="003350F4">
      <w:pPr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>- Xây dựng kế hoạch tuyển sinh;</w:t>
      </w:r>
    </w:p>
    <w:p w:rsidR="006F05F7" w:rsidRPr="00B91767" w:rsidRDefault="008F0B93" w:rsidP="003350F4">
      <w:pPr>
        <w:autoSpaceDE w:val="0"/>
        <w:autoSpaceDN w:val="0"/>
        <w:adjustRightInd w:val="0"/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</w:rPr>
        <w:t xml:space="preserve">- </w:t>
      </w:r>
      <w:r w:rsidR="006F05F7" w:rsidRPr="00B91767">
        <w:rPr>
          <w:rFonts w:ascii="Times New Roman" w:hAnsi="Times New Roman"/>
          <w:lang w:val="vi-VN"/>
        </w:rPr>
        <w:t xml:space="preserve">Ra thông báo </w:t>
      </w:r>
      <w:r w:rsidR="008D758D" w:rsidRPr="00B91767">
        <w:rPr>
          <w:rFonts w:ascii="Times New Roman" w:hAnsi="Times New Roman"/>
        </w:rPr>
        <w:t xml:space="preserve">kế hoạch </w:t>
      </w:r>
      <w:r w:rsidR="006F05F7" w:rsidRPr="00B91767">
        <w:rPr>
          <w:rFonts w:ascii="Times New Roman" w:hAnsi="Times New Roman"/>
          <w:lang w:val="vi-VN"/>
        </w:rPr>
        <w:t>tuyển sinh</w:t>
      </w:r>
      <w:r w:rsidR="004B1BBF" w:rsidRPr="00B91767">
        <w:rPr>
          <w:rFonts w:ascii="Times New Roman" w:hAnsi="Times New Roman"/>
        </w:rPr>
        <w:t>;</w:t>
      </w:r>
    </w:p>
    <w:p w:rsidR="00305547" w:rsidRPr="00B91767" w:rsidRDefault="004B1BBF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  <w:lang w:val="nl-NL"/>
        </w:rPr>
        <w:lastRenderedPageBreak/>
        <w:t xml:space="preserve">- </w:t>
      </w:r>
      <w:r w:rsidR="00D51FA2" w:rsidRPr="00B91767">
        <w:rPr>
          <w:rFonts w:ascii="Times New Roman" w:hAnsi="Times New Roman"/>
          <w:lang w:val="nl-NL"/>
        </w:rPr>
        <w:t>Tổ chức x</w:t>
      </w:r>
      <w:r w:rsidR="00305547" w:rsidRPr="00B91767">
        <w:rPr>
          <w:rFonts w:ascii="Times New Roman" w:hAnsi="Times New Roman"/>
          <w:lang w:val="vi-VN"/>
        </w:rPr>
        <w:t>ét tuyển</w:t>
      </w:r>
      <w:r w:rsidR="008543C0">
        <w:rPr>
          <w:rFonts w:ascii="Times New Roman" w:hAnsi="Times New Roman"/>
        </w:rPr>
        <w:t xml:space="preserve"> hoặc kiểm tra năng lực</w:t>
      </w:r>
      <w:r w:rsidR="00D51FA2" w:rsidRPr="00B91767">
        <w:rPr>
          <w:rFonts w:ascii="Times New Roman" w:hAnsi="Times New Roman"/>
          <w:lang w:val="nl-NL"/>
        </w:rPr>
        <w:t xml:space="preserve"> theo Quy chế</w:t>
      </w:r>
      <w:r w:rsidR="00D76C87" w:rsidRPr="00B91767">
        <w:rPr>
          <w:rFonts w:ascii="Times New Roman" w:hAnsi="Times New Roman"/>
          <w:lang w:val="nl-NL"/>
        </w:rPr>
        <w:t xml:space="preserve"> tuyển sinh</w:t>
      </w:r>
      <w:r w:rsidR="00AD629D" w:rsidRPr="00B91767">
        <w:rPr>
          <w:rFonts w:ascii="Times New Roman" w:hAnsi="Times New Roman"/>
          <w:lang w:val="nl-NL"/>
        </w:rPr>
        <w:t xml:space="preserve"> và kế hoạch của </w:t>
      </w:r>
      <w:r w:rsidR="00B70600" w:rsidRPr="00B91767">
        <w:rPr>
          <w:rFonts w:ascii="Times New Roman" w:hAnsi="Times New Roman"/>
          <w:lang w:val="nl-NL"/>
        </w:rPr>
        <w:t xml:space="preserve">UBND </w:t>
      </w:r>
      <w:r w:rsidR="00AD629D" w:rsidRPr="00B91767">
        <w:rPr>
          <w:rFonts w:ascii="Times New Roman" w:hAnsi="Times New Roman"/>
          <w:lang w:val="nl-NL"/>
        </w:rPr>
        <w:t>huyện</w:t>
      </w:r>
      <w:r w:rsidRPr="00B91767">
        <w:rPr>
          <w:rFonts w:ascii="Times New Roman" w:hAnsi="Times New Roman"/>
          <w:lang w:val="nl-NL"/>
        </w:rPr>
        <w:t>;</w:t>
      </w:r>
    </w:p>
    <w:p w:rsidR="00305547" w:rsidRPr="00B91767" w:rsidRDefault="004B1BBF" w:rsidP="003350F4">
      <w:pPr>
        <w:autoSpaceDE w:val="0"/>
        <w:autoSpaceDN w:val="0"/>
        <w:adjustRightInd w:val="0"/>
        <w:spacing w:beforeLines="60" w:afterLines="60"/>
        <w:ind w:firstLine="720"/>
        <w:jc w:val="both"/>
        <w:rPr>
          <w:rFonts w:ascii="Times New Roman" w:hAnsi="Times New Roman"/>
        </w:rPr>
      </w:pPr>
      <w:r w:rsidRPr="00B91767">
        <w:rPr>
          <w:rFonts w:ascii="Times New Roman" w:hAnsi="Times New Roman"/>
          <w:lang w:val="nl-NL"/>
        </w:rPr>
        <w:t xml:space="preserve">- </w:t>
      </w:r>
      <w:r w:rsidR="00D51FA2" w:rsidRPr="00B91767">
        <w:rPr>
          <w:rFonts w:ascii="Times New Roman" w:hAnsi="Times New Roman"/>
          <w:lang w:val="nl-NL"/>
        </w:rPr>
        <w:t>L</w:t>
      </w:r>
      <w:r w:rsidR="00D51FA2" w:rsidRPr="00B91767">
        <w:rPr>
          <w:rFonts w:ascii="Times New Roman" w:hAnsi="Times New Roman"/>
          <w:lang w:val="vi-VN"/>
        </w:rPr>
        <w:t>ập biên bản xét tuyển</w:t>
      </w:r>
      <w:r w:rsidR="00D51FA2" w:rsidRPr="00B91767">
        <w:rPr>
          <w:rFonts w:ascii="Times New Roman" w:hAnsi="Times New Roman"/>
          <w:lang w:val="nl-NL"/>
        </w:rPr>
        <w:t>,</w:t>
      </w:r>
      <w:r w:rsidR="00305547" w:rsidRPr="00B91767">
        <w:rPr>
          <w:rFonts w:ascii="Times New Roman" w:hAnsi="Times New Roman"/>
          <w:lang w:val="nl-NL"/>
        </w:rPr>
        <w:t xml:space="preserve"> </w:t>
      </w:r>
      <w:r w:rsidR="00305547" w:rsidRPr="00B91767">
        <w:rPr>
          <w:rFonts w:ascii="Times New Roman" w:hAnsi="Times New Roman"/>
          <w:lang w:val="vi-VN"/>
        </w:rPr>
        <w:t xml:space="preserve">danh sách người học trúng tuyển trình Phòng </w:t>
      </w:r>
      <w:r w:rsidR="00D76C87" w:rsidRPr="00B91767">
        <w:rPr>
          <w:rFonts w:ascii="Times New Roman" w:hAnsi="Times New Roman"/>
          <w:lang w:val="nl-NL"/>
        </w:rPr>
        <w:t>GD</w:t>
      </w:r>
      <w:r w:rsidR="00576D93" w:rsidRPr="00B91767">
        <w:rPr>
          <w:rFonts w:ascii="Times New Roman" w:hAnsi="Times New Roman"/>
          <w:lang w:val="nl-NL"/>
        </w:rPr>
        <w:t>&amp;</w:t>
      </w:r>
      <w:r w:rsidR="00D76C87" w:rsidRPr="00B91767">
        <w:rPr>
          <w:rFonts w:ascii="Times New Roman" w:hAnsi="Times New Roman"/>
          <w:lang w:val="nl-NL"/>
        </w:rPr>
        <w:t xml:space="preserve">ĐT </w:t>
      </w:r>
      <w:r w:rsidR="00305547" w:rsidRPr="00B91767">
        <w:rPr>
          <w:rFonts w:ascii="Times New Roman" w:hAnsi="Times New Roman"/>
          <w:lang w:val="vi-VN"/>
        </w:rPr>
        <w:t>phê duyệt</w:t>
      </w:r>
      <w:r w:rsidRPr="00B91767">
        <w:rPr>
          <w:rFonts w:ascii="Times New Roman" w:hAnsi="Times New Roman"/>
          <w:lang w:val="nl-NL"/>
        </w:rPr>
        <w:t>;</w:t>
      </w:r>
    </w:p>
    <w:p w:rsidR="00C47218" w:rsidRPr="00B91767" w:rsidRDefault="004B1BBF" w:rsidP="003350F4">
      <w:pPr>
        <w:spacing w:beforeLines="60" w:afterLines="60"/>
        <w:ind w:firstLine="720"/>
        <w:jc w:val="both"/>
        <w:rPr>
          <w:rFonts w:ascii="Times New Roman" w:hAnsi="Times New Roman"/>
          <w:lang w:val="nl-NL"/>
        </w:rPr>
      </w:pPr>
      <w:r w:rsidRPr="00B91767">
        <w:rPr>
          <w:rFonts w:ascii="Times New Roman" w:hAnsi="Times New Roman"/>
        </w:rPr>
        <w:t xml:space="preserve">- </w:t>
      </w:r>
      <w:r w:rsidR="00053068" w:rsidRPr="00B91767">
        <w:rPr>
          <w:rFonts w:ascii="Times New Roman" w:hAnsi="Times New Roman"/>
          <w:lang w:val="vi-VN"/>
        </w:rPr>
        <w:t>T</w:t>
      </w:r>
      <w:r w:rsidR="0010673F" w:rsidRPr="00B91767">
        <w:rPr>
          <w:rFonts w:ascii="Times New Roman" w:hAnsi="Times New Roman"/>
          <w:lang w:val="vi-VN"/>
        </w:rPr>
        <w:t xml:space="preserve">hông báo công khai danh sách học sinh được </w:t>
      </w:r>
      <w:r w:rsidR="00D40550" w:rsidRPr="00B91767">
        <w:rPr>
          <w:rFonts w:ascii="Times New Roman" w:hAnsi="Times New Roman"/>
          <w:lang w:val="vi-VN"/>
        </w:rPr>
        <w:t xml:space="preserve">trúng </w:t>
      </w:r>
      <w:r w:rsidR="0010673F" w:rsidRPr="00B91767">
        <w:rPr>
          <w:rFonts w:ascii="Times New Roman" w:hAnsi="Times New Roman"/>
          <w:lang w:val="vi-VN"/>
        </w:rPr>
        <w:t>tuyển</w:t>
      </w:r>
      <w:r w:rsidR="00D4589D" w:rsidRPr="00B91767">
        <w:rPr>
          <w:rFonts w:ascii="Times New Roman" w:hAnsi="Times New Roman"/>
          <w:lang w:val="vi-VN"/>
        </w:rPr>
        <w:t>,</w:t>
      </w:r>
      <w:r w:rsidR="00B059D2" w:rsidRPr="00B91767">
        <w:rPr>
          <w:rFonts w:ascii="Times New Roman" w:hAnsi="Times New Roman"/>
          <w:lang w:val="vi-VN"/>
        </w:rPr>
        <w:t xml:space="preserve"> ph</w:t>
      </w:r>
      <w:r w:rsidR="004D5453" w:rsidRPr="00B91767">
        <w:rPr>
          <w:rFonts w:ascii="Times New Roman" w:hAnsi="Times New Roman"/>
          <w:lang w:val="vi-VN"/>
        </w:rPr>
        <w:t>ân chia lớp theo đúng quy định</w:t>
      </w:r>
      <w:r w:rsidRPr="00B91767">
        <w:rPr>
          <w:rFonts w:ascii="Times New Roman" w:hAnsi="Times New Roman"/>
        </w:rPr>
        <w:t>.</w:t>
      </w:r>
    </w:p>
    <w:p w:rsidR="004B1BBF" w:rsidRPr="00B91767" w:rsidRDefault="004B1BBF" w:rsidP="003350F4">
      <w:pPr>
        <w:spacing w:beforeLines="60" w:afterLines="60"/>
        <w:jc w:val="both"/>
        <w:rPr>
          <w:rFonts w:ascii="Times New Roman" w:hAnsi="Times New Roman"/>
          <w:b/>
          <w:color w:val="000000"/>
          <w:lang w:val="nl-NL"/>
        </w:rPr>
      </w:pPr>
      <w:r w:rsidRPr="00B91767">
        <w:rPr>
          <w:rFonts w:ascii="Times New Roman" w:hAnsi="Times New Roman"/>
          <w:b/>
        </w:rPr>
        <w:tab/>
      </w:r>
      <w:r w:rsidRPr="00B91767">
        <w:rPr>
          <w:rFonts w:ascii="Times New Roman" w:hAnsi="Times New Roman"/>
          <w:b/>
        </w:rPr>
        <w:tab/>
      </w:r>
      <w:r w:rsidRPr="00B91767">
        <w:rPr>
          <w:rFonts w:ascii="Times New Roman" w:hAnsi="Times New Roman"/>
          <w:b/>
        </w:rPr>
        <w:tab/>
      </w:r>
      <w:r w:rsidRPr="00B91767">
        <w:rPr>
          <w:rFonts w:ascii="Times New Roman" w:hAnsi="Times New Roman"/>
          <w:b/>
        </w:rPr>
        <w:tab/>
      </w:r>
      <w:r w:rsidRPr="00B91767">
        <w:rPr>
          <w:rFonts w:ascii="Times New Roman" w:hAnsi="Times New Roman"/>
          <w:b/>
        </w:rPr>
        <w:tab/>
      </w:r>
      <w:r w:rsidRPr="00B91767">
        <w:rPr>
          <w:rFonts w:ascii="Times New Roman" w:hAnsi="Times New Roman"/>
          <w:b/>
        </w:rPr>
        <w:tab/>
      </w:r>
      <w:r w:rsidRPr="00B91767">
        <w:rPr>
          <w:rFonts w:ascii="Times New Roman" w:hAnsi="Times New Roman"/>
          <w:b/>
        </w:rPr>
        <w:tab/>
      </w:r>
      <w:r w:rsidRPr="00B91767">
        <w:rPr>
          <w:rFonts w:ascii="Times New Roman" w:hAnsi="Times New Roman"/>
          <w:color w:val="000000"/>
          <w:lang w:val="nl-NL"/>
        </w:rPr>
        <w:t xml:space="preserve">    </w:t>
      </w:r>
      <w:r w:rsidR="00755BFB">
        <w:rPr>
          <w:rFonts w:ascii="Times New Roman" w:hAnsi="Times New Roman"/>
          <w:color w:val="000000"/>
          <w:lang w:val="nl-NL"/>
        </w:rPr>
        <w:t xml:space="preserve">        </w:t>
      </w:r>
      <w:r w:rsidRPr="00B91767">
        <w:rPr>
          <w:rFonts w:ascii="Times New Roman" w:hAnsi="Times New Roman"/>
          <w:b/>
          <w:color w:val="000000"/>
          <w:lang w:val="nl-NL"/>
        </w:rPr>
        <w:t>HIỆU TRƯỞNG</w:t>
      </w:r>
    </w:p>
    <w:tbl>
      <w:tblPr>
        <w:tblW w:w="0" w:type="auto"/>
        <w:tblLook w:val="01E0"/>
      </w:tblPr>
      <w:tblGrid>
        <w:gridCol w:w="4643"/>
        <w:gridCol w:w="4644"/>
      </w:tblGrid>
      <w:tr w:rsidR="004B1BBF" w:rsidRPr="00282A51" w:rsidTr="00A03B29">
        <w:tc>
          <w:tcPr>
            <w:tcW w:w="4644" w:type="dxa"/>
            <w:shd w:val="clear" w:color="auto" w:fill="auto"/>
          </w:tcPr>
          <w:p w:rsidR="004B1BBF" w:rsidRPr="00282A51" w:rsidRDefault="00B16F62" w:rsidP="00CF0046">
            <w:pPr>
              <w:jc w:val="both"/>
              <w:rPr>
                <w:rFonts w:ascii="Times New Roman" w:hAnsi="Times New Roman"/>
                <w:b/>
                <w:i/>
                <w:sz w:val="22"/>
              </w:rPr>
            </w:pPr>
            <w:r>
              <w:rPr>
                <w:rFonts w:ascii="Times New Roman" w:hAnsi="Times New Roman"/>
                <w:b/>
                <w:i/>
                <w:sz w:val="22"/>
              </w:rPr>
              <w:t xml:space="preserve">  </w:t>
            </w:r>
            <w:r w:rsidR="004B1BBF" w:rsidRPr="00282A51">
              <w:rPr>
                <w:rFonts w:ascii="Times New Roman" w:hAnsi="Times New Roman"/>
                <w:b/>
                <w:i/>
                <w:sz w:val="22"/>
              </w:rPr>
              <w:t>Nơi nhận:</w:t>
            </w:r>
          </w:p>
          <w:p w:rsidR="004B1BBF" w:rsidRPr="00282A51" w:rsidRDefault="00B16F62" w:rsidP="00CF0046">
            <w:pPr>
              <w:jc w:val="both"/>
              <w:rPr>
                <w:rFonts w:ascii="Times New Roman" w:hAnsi="Times New Roman"/>
                <w:sz w:val="22"/>
              </w:rPr>
            </w:pPr>
            <w:r>
              <w:rPr>
                <w:rFonts w:ascii="Times New Roman" w:hAnsi="Times New Roman"/>
                <w:sz w:val="22"/>
              </w:rPr>
              <w:t xml:space="preserve">  </w:t>
            </w:r>
            <w:r w:rsidR="004B1BBF" w:rsidRPr="00282A51">
              <w:rPr>
                <w:rFonts w:ascii="Times New Roman" w:hAnsi="Times New Roman"/>
                <w:sz w:val="22"/>
              </w:rPr>
              <w:t>- Phòng GDĐT (để báo cáo);</w:t>
            </w:r>
          </w:p>
          <w:p w:rsidR="004B1BBF" w:rsidRPr="00282A51" w:rsidRDefault="00B16F62" w:rsidP="00CF0046">
            <w:pPr>
              <w:jc w:val="both"/>
              <w:rPr>
                <w:rFonts w:ascii="Times New Roman" w:hAnsi="Times New Roman"/>
                <w:sz w:val="22"/>
              </w:rPr>
            </w:pPr>
            <w:r>
              <w:rPr>
                <w:rFonts w:ascii="Times New Roman" w:hAnsi="Times New Roman"/>
                <w:sz w:val="22"/>
              </w:rPr>
              <w:t xml:space="preserve">  </w:t>
            </w:r>
            <w:r w:rsidR="004B1BBF" w:rsidRPr="00282A51">
              <w:rPr>
                <w:rFonts w:ascii="Times New Roman" w:hAnsi="Times New Roman"/>
                <w:sz w:val="22"/>
              </w:rPr>
              <w:t>- Lưu VT.</w:t>
            </w:r>
          </w:p>
          <w:p w:rsidR="004B1BBF" w:rsidRPr="00282A51" w:rsidRDefault="004B1BBF" w:rsidP="00CF0046">
            <w:pPr>
              <w:jc w:val="both"/>
              <w:rPr>
                <w:rFonts w:ascii="Times New Roman" w:hAnsi="Times New Roman"/>
                <w:b/>
              </w:rPr>
            </w:pPr>
          </w:p>
        </w:tc>
        <w:tc>
          <w:tcPr>
            <w:tcW w:w="4644" w:type="dxa"/>
            <w:shd w:val="clear" w:color="auto" w:fill="auto"/>
          </w:tcPr>
          <w:p w:rsidR="004B1BBF" w:rsidRPr="00282A51" w:rsidRDefault="004B1BBF" w:rsidP="00CF0046">
            <w:pPr>
              <w:jc w:val="center"/>
              <w:rPr>
                <w:rFonts w:ascii="Times New Roman" w:hAnsi="Times New Roman"/>
                <w:b/>
              </w:rPr>
            </w:pPr>
          </w:p>
          <w:p w:rsidR="004B1BBF" w:rsidRDefault="004B1BBF" w:rsidP="00CF0046">
            <w:pPr>
              <w:jc w:val="center"/>
              <w:rPr>
                <w:rFonts w:ascii="Times New Roman" w:hAnsi="Times New Roman"/>
                <w:b/>
              </w:rPr>
            </w:pPr>
          </w:p>
          <w:p w:rsidR="00B91767" w:rsidRDefault="00B91767" w:rsidP="00CF0046">
            <w:pPr>
              <w:jc w:val="center"/>
              <w:rPr>
                <w:rFonts w:ascii="Times New Roman" w:hAnsi="Times New Roman"/>
                <w:b/>
              </w:rPr>
            </w:pPr>
          </w:p>
          <w:p w:rsidR="00C349E3" w:rsidRDefault="00C349E3" w:rsidP="00CF0046">
            <w:pPr>
              <w:jc w:val="center"/>
              <w:rPr>
                <w:rFonts w:ascii="Times New Roman" w:hAnsi="Times New Roman"/>
                <w:b/>
              </w:rPr>
            </w:pPr>
          </w:p>
          <w:p w:rsidR="004B1BBF" w:rsidRPr="00282A51" w:rsidRDefault="00B91767" w:rsidP="00E85EAC">
            <w:pPr>
              <w:rPr>
                <w:rFonts w:ascii="Times New Roman" w:hAnsi="Times New Roman"/>
                <w:b/>
              </w:rPr>
            </w:pPr>
            <w:r>
              <w:rPr>
                <w:rFonts w:ascii="Times New Roman" w:hAnsi="Times New Roman"/>
                <w:b/>
              </w:rPr>
              <w:t xml:space="preserve">          </w:t>
            </w:r>
            <w:r w:rsidR="00755BFB">
              <w:rPr>
                <w:rFonts w:ascii="Times New Roman" w:hAnsi="Times New Roman"/>
                <w:b/>
              </w:rPr>
              <w:t xml:space="preserve">        </w:t>
            </w:r>
            <w:r>
              <w:rPr>
                <w:rFonts w:ascii="Times New Roman" w:hAnsi="Times New Roman"/>
                <w:b/>
              </w:rPr>
              <w:t xml:space="preserve"> </w:t>
            </w:r>
            <w:r w:rsidR="00755BFB">
              <w:rPr>
                <w:rFonts w:ascii="Times New Roman" w:hAnsi="Times New Roman"/>
                <w:b/>
              </w:rPr>
              <w:t>Nguyễn Văn Huệ</w:t>
            </w:r>
          </w:p>
        </w:tc>
      </w:tr>
    </w:tbl>
    <w:p w:rsidR="00CF0046" w:rsidRDefault="00CF0046" w:rsidP="003350F4">
      <w:pPr>
        <w:spacing w:beforeLines="60" w:afterLines="60"/>
        <w:jc w:val="center"/>
        <w:rPr>
          <w:rFonts w:ascii="Times New Roman" w:hAnsi="Times New Roman"/>
          <w:b/>
        </w:rPr>
      </w:pPr>
    </w:p>
    <w:p w:rsidR="00B64013" w:rsidRPr="008543C0" w:rsidRDefault="008543C0" w:rsidP="001E5B04">
      <w:pPr>
        <w:spacing w:beforeLines="60" w:afterLines="60"/>
        <w:ind w:firstLine="720"/>
        <w:jc w:val="both"/>
        <w:rPr>
          <w:rFonts w:ascii="Times New Roman" w:hAnsi="Times New Roman"/>
          <w:b/>
          <w:sz w:val="26"/>
          <w:szCs w:val="24"/>
        </w:rPr>
      </w:pPr>
      <w:r w:rsidRPr="008543C0">
        <w:rPr>
          <w:rFonts w:ascii="Times New Roman" w:hAnsi="Times New Roman"/>
          <w:b/>
          <w:sz w:val="26"/>
          <w:szCs w:val="24"/>
        </w:rPr>
        <w:t>PHÊ DUYỆT CỦA PHÒNG GD&amp;ĐT HUYỆN BÌNH GIANG</w:t>
      </w:r>
    </w:p>
    <w:sectPr w:rsidR="00B64013" w:rsidRPr="008543C0" w:rsidSect="007D27BD">
      <w:footerReference w:type="even" r:id="rId10"/>
      <w:footerReference w:type="default" r:id="rId11"/>
      <w:pgSz w:w="11906" w:h="16838" w:code="9"/>
      <w:pgMar w:top="1134" w:right="1134" w:bottom="1134" w:left="1701" w:header="851" w:footer="851" w:gutter="0"/>
      <w:pgNumType w:start="1"/>
      <w:cols w:space="720"/>
      <w:titlePg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6C97" w:rsidRDefault="002E6C97">
      <w:r>
        <w:separator/>
      </w:r>
    </w:p>
  </w:endnote>
  <w:endnote w:type="continuationSeparator" w:id="1">
    <w:p w:rsidR="002E6C97" w:rsidRDefault="002E6C97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4800" w:rsidRDefault="001E5B04" w:rsidP="00950829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 w:rsidR="00264800"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264800" w:rsidRDefault="00264800" w:rsidP="00791AB9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A45FB" w:rsidRDefault="00282A51">
    <w:pPr>
      <w:pStyle w:val="Footer"/>
      <w:jc w:val="center"/>
    </w:pPr>
    <w:r>
      <w:t xml:space="preserve">                                                                                                                          </w:t>
    </w:r>
    <w:r w:rsidR="001E5B04">
      <w:fldChar w:fldCharType="begin"/>
    </w:r>
    <w:r w:rsidR="003A45FB">
      <w:instrText xml:space="preserve"> PAGE   \* MERGEFORMAT </w:instrText>
    </w:r>
    <w:r w:rsidR="001E5B04">
      <w:fldChar w:fldCharType="separate"/>
    </w:r>
    <w:r w:rsidR="008543C0">
      <w:rPr>
        <w:noProof/>
      </w:rPr>
      <w:t>2</w:t>
    </w:r>
    <w:r w:rsidR="001E5B04">
      <w:rPr>
        <w:noProof/>
      </w:rPr>
      <w:fldChar w:fldCharType="end"/>
    </w:r>
  </w:p>
  <w:p w:rsidR="00264800" w:rsidRDefault="00264800" w:rsidP="00791AB9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6C97" w:rsidRDefault="002E6C97">
      <w:r>
        <w:separator/>
      </w:r>
    </w:p>
  </w:footnote>
  <w:footnote w:type="continuationSeparator" w:id="1">
    <w:p w:rsidR="002E6C97" w:rsidRDefault="002E6C97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4A236F9A"/>
    <w:multiLevelType w:val="hybridMultilevel"/>
    <w:tmpl w:val="CA3AA0AC"/>
    <w:lvl w:ilvl="0" w:tplc="5EA666C4">
      <w:start w:val="3"/>
      <w:numFmt w:val="bullet"/>
      <w:lvlText w:val="-"/>
      <w:lvlJc w:val="left"/>
      <w:pPr>
        <w:tabs>
          <w:tab w:val="num" w:pos="1080"/>
        </w:tabs>
        <w:ind w:left="108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stylePaneFormatFilter w:val="3F01"/>
  <w:doNotTrackMoves/>
  <w:defaultTabStop w:val="720"/>
  <w:drawingGridHorizontalSpacing w:val="187"/>
  <w:displayVerticalDrawingGridEvery w:val="2"/>
  <w:characterSpacingControl w:val="doNotCompress"/>
  <w:hdrShapeDefaults>
    <o:shapedefaults v:ext="edit" spidmax="38914"/>
  </w:hdrShapeDefaults>
  <w:footnotePr>
    <w:footnote w:id="0"/>
    <w:footnote w:id="1"/>
  </w:footnotePr>
  <w:endnotePr>
    <w:endnote w:id="0"/>
    <w:endnote w:id="1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454CF6"/>
    <w:rsid w:val="0000309A"/>
    <w:rsid w:val="000048E0"/>
    <w:rsid w:val="00006EB6"/>
    <w:rsid w:val="00012EA7"/>
    <w:rsid w:val="00012F99"/>
    <w:rsid w:val="00013709"/>
    <w:rsid w:val="0001675C"/>
    <w:rsid w:val="00017563"/>
    <w:rsid w:val="00017A74"/>
    <w:rsid w:val="00020B52"/>
    <w:rsid w:val="00020DF3"/>
    <w:rsid w:val="000214EE"/>
    <w:rsid w:val="00022083"/>
    <w:rsid w:val="000238B5"/>
    <w:rsid w:val="00026E3C"/>
    <w:rsid w:val="00030C6E"/>
    <w:rsid w:val="0003232E"/>
    <w:rsid w:val="00032995"/>
    <w:rsid w:val="000336AE"/>
    <w:rsid w:val="0003371F"/>
    <w:rsid w:val="00034101"/>
    <w:rsid w:val="00034276"/>
    <w:rsid w:val="000343AC"/>
    <w:rsid w:val="00034418"/>
    <w:rsid w:val="00034589"/>
    <w:rsid w:val="00036271"/>
    <w:rsid w:val="000369E9"/>
    <w:rsid w:val="000379D0"/>
    <w:rsid w:val="00037E4D"/>
    <w:rsid w:val="0004470F"/>
    <w:rsid w:val="00044DBE"/>
    <w:rsid w:val="00047342"/>
    <w:rsid w:val="00050380"/>
    <w:rsid w:val="00051540"/>
    <w:rsid w:val="000518A7"/>
    <w:rsid w:val="00053068"/>
    <w:rsid w:val="000530DE"/>
    <w:rsid w:val="00053B8C"/>
    <w:rsid w:val="00055DA6"/>
    <w:rsid w:val="00056758"/>
    <w:rsid w:val="000603E1"/>
    <w:rsid w:val="00061E6A"/>
    <w:rsid w:val="000621FD"/>
    <w:rsid w:val="0006441A"/>
    <w:rsid w:val="00073443"/>
    <w:rsid w:val="00073D90"/>
    <w:rsid w:val="000775D4"/>
    <w:rsid w:val="000808B7"/>
    <w:rsid w:val="0008131A"/>
    <w:rsid w:val="0008495B"/>
    <w:rsid w:val="0008776F"/>
    <w:rsid w:val="00091BBC"/>
    <w:rsid w:val="00094BFD"/>
    <w:rsid w:val="00096978"/>
    <w:rsid w:val="00096BE8"/>
    <w:rsid w:val="00096C44"/>
    <w:rsid w:val="00097C61"/>
    <w:rsid w:val="000A107B"/>
    <w:rsid w:val="000A125C"/>
    <w:rsid w:val="000A3E43"/>
    <w:rsid w:val="000A3EB3"/>
    <w:rsid w:val="000A54F6"/>
    <w:rsid w:val="000A5617"/>
    <w:rsid w:val="000A6660"/>
    <w:rsid w:val="000B360B"/>
    <w:rsid w:val="000B3D93"/>
    <w:rsid w:val="000B4A2C"/>
    <w:rsid w:val="000B5E79"/>
    <w:rsid w:val="000B76BE"/>
    <w:rsid w:val="000C0D50"/>
    <w:rsid w:val="000C0F26"/>
    <w:rsid w:val="000C162A"/>
    <w:rsid w:val="000C4732"/>
    <w:rsid w:val="000C56AE"/>
    <w:rsid w:val="000C57F6"/>
    <w:rsid w:val="000C5940"/>
    <w:rsid w:val="000C795D"/>
    <w:rsid w:val="000D101D"/>
    <w:rsid w:val="000D46C6"/>
    <w:rsid w:val="000D5202"/>
    <w:rsid w:val="000D7E83"/>
    <w:rsid w:val="000E1336"/>
    <w:rsid w:val="000E7375"/>
    <w:rsid w:val="000E7A68"/>
    <w:rsid w:val="000F0CF6"/>
    <w:rsid w:val="000F1F84"/>
    <w:rsid w:val="000F3822"/>
    <w:rsid w:val="000F551A"/>
    <w:rsid w:val="00102993"/>
    <w:rsid w:val="00104F23"/>
    <w:rsid w:val="00105527"/>
    <w:rsid w:val="00105E8D"/>
    <w:rsid w:val="0010673F"/>
    <w:rsid w:val="00106D1E"/>
    <w:rsid w:val="00107DE6"/>
    <w:rsid w:val="00111B7D"/>
    <w:rsid w:val="00112F0A"/>
    <w:rsid w:val="00114BA9"/>
    <w:rsid w:val="00116AA3"/>
    <w:rsid w:val="00116E07"/>
    <w:rsid w:val="00120F03"/>
    <w:rsid w:val="0012424D"/>
    <w:rsid w:val="0012497F"/>
    <w:rsid w:val="0012528D"/>
    <w:rsid w:val="0012556E"/>
    <w:rsid w:val="001270B0"/>
    <w:rsid w:val="00127540"/>
    <w:rsid w:val="00127598"/>
    <w:rsid w:val="0013208D"/>
    <w:rsid w:val="00135640"/>
    <w:rsid w:val="00137288"/>
    <w:rsid w:val="00137D32"/>
    <w:rsid w:val="0014130D"/>
    <w:rsid w:val="001414AC"/>
    <w:rsid w:val="00141DB2"/>
    <w:rsid w:val="001435F7"/>
    <w:rsid w:val="001453F8"/>
    <w:rsid w:val="001462B9"/>
    <w:rsid w:val="00150C63"/>
    <w:rsid w:val="0015296D"/>
    <w:rsid w:val="00152A21"/>
    <w:rsid w:val="00153395"/>
    <w:rsid w:val="00157BC1"/>
    <w:rsid w:val="001600A1"/>
    <w:rsid w:val="00160EEF"/>
    <w:rsid w:val="001630B3"/>
    <w:rsid w:val="001633AF"/>
    <w:rsid w:val="00163C0E"/>
    <w:rsid w:val="00163C74"/>
    <w:rsid w:val="00163F31"/>
    <w:rsid w:val="0016538C"/>
    <w:rsid w:val="001668AD"/>
    <w:rsid w:val="0017067A"/>
    <w:rsid w:val="001712CA"/>
    <w:rsid w:val="00171CD2"/>
    <w:rsid w:val="00173862"/>
    <w:rsid w:val="0017525F"/>
    <w:rsid w:val="00177BC6"/>
    <w:rsid w:val="00177CEB"/>
    <w:rsid w:val="00180B86"/>
    <w:rsid w:val="00182A67"/>
    <w:rsid w:val="00183404"/>
    <w:rsid w:val="0018454D"/>
    <w:rsid w:val="001845F4"/>
    <w:rsid w:val="001849A0"/>
    <w:rsid w:val="00184ED5"/>
    <w:rsid w:val="00186435"/>
    <w:rsid w:val="0018733F"/>
    <w:rsid w:val="001876BB"/>
    <w:rsid w:val="00187A99"/>
    <w:rsid w:val="001914A5"/>
    <w:rsid w:val="00191675"/>
    <w:rsid w:val="00192248"/>
    <w:rsid w:val="001935F4"/>
    <w:rsid w:val="00196522"/>
    <w:rsid w:val="001977D2"/>
    <w:rsid w:val="001A0078"/>
    <w:rsid w:val="001A0FA3"/>
    <w:rsid w:val="001A1C9C"/>
    <w:rsid w:val="001A1E14"/>
    <w:rsid w:val="001A2E70"/>
    <w:rsid w:val="001A595E"/>
    <w:rsid w:val="001A6C27"/>
    <w:rsid w:val="001A74B9"/>
    <w:rsid w:val="001B0C28"/>
    <w:rsid w:val="001B1574"/>
    <w:rsid w:val="001B4ABA"/>
    <w:rsid w:val="001B4E97"/>
    <w:rsid w:val="001B57E6"/>
    <w:rsid w:val="001B60E9"/>
    <w:rsid w:val="001B635D"/>
    <w:rsid w:val="001B72FB"/>
    <w:rsid w:val="001C0FB4"/>
    <w:rsid w:val="001C5D43"/>
    <w:rsid w:val="001C71A3"/>
    <w:rsid w:val="001C749F"/>
    <w:rsid w:val="001D106F"/>
    <w:rsid w:val="001D22B8"/>
    <w:rsid w:val="001D63E6"/>
    <w:rsid w:val="001E0919"/>
    <w:rsid w:val="001E0A9E"/>
    <w:rsid w:val="001E3C4A"/>
    <w:rsid w:val="001E4D8F"/>
    <w:rsid w:val="001E5267"/>
    <w:rsid w:val="001E5B04"/>
    <w:rsid w:val="001E6183"/>
    <w:rsid w:val="001E79BC"/>
    <w:rsid w:val="001F0432"/>
    <w:rsid w:val="001F1106"/>
    <w:rsid w:val="001F1AE2"/>
    <w:rsid w:val="001F1E09"/>
    <w:rsid w:val="001F1F50"/>
    <w:rsid w:val="001F70AE"/>
    <w:rsid w:val="001F7566"/>
    <w:rsid w:val="0020070B"/>
    <w:rsid w:val="00200FC1"/>
    <w:rsid w:val="002069A3"/>
    <w:rsid w:val="0021091D"/>
    <w:rsid w:val="00212549"/>
    <w:rsid w:val="0021267C"/>
    <w:rsid w:val="002132E5"/>
    <w:rsid w:val="00215B45"/>
    <w:rsid w:val="00216ABA"/>
    <w:rsid w:val="0022026E"/>
    <w:rsid w:val="00221B73"/>
    <w:rsid w:val="002246D6"/>
    <w:rsid w:val="00224D94"/>
    <w:rsid w:val="0022511B"/>
    <w:rsid w:val="002313C0"/>
    <w:rsid w:val="002317B9"/>
    <w:rsid w:val="00232E44"/>
    <w:rsid w:val="002340F1"/>
    <w:rsid w:val="00237F5D"/>
    <w:rsid w:val="002400E7"/>
    <w:rsid w:val="002408E1"/>
    <w:rsid w:val="002427EE"/>
    <w:rsid w:val="00244CDC"/>
    <w:rsid w:val="00245EC7"/>
    <w:rsid w:val="002465EB"/>
    <w:rsid w:val="0024671B"/>
    <w:rsid w:val="00247AA3"/>
    <w:rsid w:val="00247DBC"/>
    <w:rsid w:val="002503BA"/>
    <w:rsid w:val="002512C9"/>
    <w:rsid w:val="0025152B"/>
    <w:rsid w:val="0025196E"/>
    <w:rsid w:val="00251B73"/>
    <w:rsid w:val="002524E8"/>
    <w:rsid w:val="002551C7"/>
    <w:rsid w:val="00255C0B"/>
    <w:rsid w:val="002578AF"/>
    <w:rsid w:val="00260D3D"/>
    <w:rsid w:val="00264800"/>
    <w:rsid w:val="002670CA"/>
    <w:rsid w:val="0027128E"/>
    <w:rsid w:val="002727BA"/>
    <w:rsid w:val="002739BC"/>
    <w:rsid w:val="002740E4"/>
    <w:rsid w:val="00282A51"/>
    <w:rsid w:val="00287A9A"/>
    <w:rsid w:val="00287D5D"/>
    <w:rsid w:val="002920CC"/>
    <w:rsid w:val="00292319"/>
    <w:rsid w:val="0029411F"/>
    <w:rsid w:val="0029562E"/>
    <w:rsid w:val="002958BD"/>
    <w:rsid w:val="002971F1"/>
    <w:rsid w:val="002A1683"/>
    <w:rsid w:val="002A449D"/>
    <w:rsid w:val="002A54E6"/>
    <w:rsid w:val="002A7370"/>
    <w:rsid w:val="002B0F80"/>
    <w:rsid w:val="002B1009"/>
    <w:rsid w:val="002B162C"/>
    <w:rsid w:val="002B2A35"/>
    <w:rsid w:val="002B2AA8"/>
    <w:rsid w:val="002B331D"/>
    <w:rsid w:val="002B4F53"/>
    <w:rsid w:val="002B72AF"/>
    <w:rsid w:val="002B7927"/>
    <w:rsid w:val="002B7FB9"/>
    <w:rsid w:val="002C035D"/>
    <w:rsid w:val="002C3D0C"/>
    <w:rsid w:val="002C4BC2"/>
    <w:rsid w:val="002D11F7"/>
    <w:rsid w:val="002D2999"/>
    <w:rsid w:val="002D61E8"/>
    <w:rsid w:val="002E184E"/>
    <w:rsid w:val="002E3C64"/>
    <w:rsid w:val="002E49AD"/>
    <w:rsid w:val="002E6C97"/>
    <w:rsid w:val="002E70A9"/>
    <w:rsid w:val="002F0D0F"/>
    <w:rsid w:val="002F159F"/>
    <w:rsid w:val="002F18E9"/>
    <w:rsid w:val="002F2A2A"/>
    <w:rsid w:val="002F5B20"/>
    <w:rsid w:val="002F7E96"/>
    <w:rsid w:val="0030036B"/>
    <w:rsid w:val="00302362"/>
    <w:rsid w:val="0030523F"/>
    <w:rsid w:val="00305547"/>
    <w:rsid w:val="00311337"/>
    <w:rsid w:val="00311433"/>
    <w:rsid w:val="003117E6"/>
    <w:rsid w:val="00314639"/>
    <w:rsid w:val="00317A52"/>
    <w:rsid w:val="00322456"/>
    <w:rsid w:val="003228FB"/>
    <w:rsid w:val="003241F4"/>
    <w:rsid w:val="003247F5"/>
    <w:rsid w:val="00330960"/>
    <w:rsid w:val="00333685"/>
    <w:rsid w:val="00333A47"/>
    <w:rsid w:val="003350F4"/>
    <w:rsid w:val="003355F3"/>
    <w:rsid w:val="00335763"/>
    <w:rsid w:val="00337FB1"/>
    <w:rsid w:val="00340761"/>
    <w:rsid w:val="00341843"/>
    <w:rsid w:val="00342444"/>
    <w:rsid w:val="00343C50"/>
    <w:rsid w:val="00345F03"/>
    <w:rsid w:val="00346272"/>
    <w:rsid w:val="003464F9"/>
    <w:rsid w:val="00346FEF"/>
    <w:rsid w:val="0034700C"/>
    <w:rsid w:val="00352339"/>
    <w:rsid w:val="00353105"/>
    <w:rsid w:val="0035596E"/>
    <w:rsid w:val="0035686E"/>
    <w:rsid w:val="00362F96"/>
    <w:rsid w:val="00363C8A"/>
    <w:rsid w:val="00366326"/>
    <w:rsid w:val="00367722"/>
    <w:rsid w:val="00367DFC"/>
    <w:rsid w:val="0037117D"/>
    <w:rsid w:val="00371731"/>
    <w:rsid w:val="00372246"/>
    <w:rsid w:val="00374392"/>
    <w:rsid w:val="00375CF2"/>
    <w:rsid w:val="00376671"/>
    <w:rsid w:val="00380DB9"/>
    <w:rsid w:val="00383020"/>
    <w:rsid w:val="00383436"/>
    <w:rsid w:val="00385C3D"/>
    <w:rsid w:val="00391F33"/>
    <w:rsid w:val="00392FDE"/>
    <w:rsid w:val="00394547"/>
    <w:rsid w:val="0039465A"/>
    <w:rsid w:val="00394F0B"/>
    <w:rsid w:val="00394F57"/>
    <w:rsid w:val="003955BB"/>
    <w:rsid w:val="00395F8B"/>
    <w:rsid w:val="0039706A"/>
    <w:rsid w:val="00397DE6"/>
    <w:rsid w:val="003A0AC6"/>
    <w:rsid w:val="003A2BAC"/>
    <w:rsid w:val="003A2E74"/>
    <w:rsid w:val="003A45FB"/>
    <w:rsid w:val="003A4CF2"/>
    <w:rsid w:val="003A54C3"/>
    <w:rsid w:val="003A6FAB"/>
    <w:rsid w:val="003A75A3"/>
    <w:rsid w:val="003B09A7"/>
    <w:rsid w:val="003B0A55"/>
    <w:rsid w:val="003B0F9D"/>
    <w:rsid w:val="003B0FD3"/>
    <w:rsid w:val="003B0FE7"/>
    <w:rsid w:val="003B3C2B"/>
    <w:rsid w:val="003B3FFE"/>
    <w:rsid w:val="003B61A1"/>
    <w:rsid w:val="003B6EA0"/>
    <w:rsid w:val="003B78BC"/>
    <w:rsid w:val="003C0FD9"/>
    <w:rsid w:val="003C2146"/>
    <w:rsid w:val="003C26DE"/>
    <w:rsid w:val="003C3A85"/>
    <w:rsid w:val="003C53CD"/>
    <w:rsid w:val="003C54AA"/>
    <w:rsid w:val="003C55DD"/>
    <w:rsid w:val="003C62F2"/>
    <w:rsid w:val="003D2026"/>
    <w:rsid w:val="003D30BB"/>
    <w:rsid w:val="003D59F7"/>
    <w:rsid w:val="003D5B11"/>
    <w:rsid w:val="003D5BDB"/>
    <w:rsid w:val="003D71F5"/>
    <w:rsid w:val="003E0D55"/>
    <w:rsid w:val="003E1BDC"/>
    <w:rsid w:val="003E52BB"/>
    <w:rsid w:val="003F0FFE"/>
    <w:rsid w:val="003F3863"/>
    <w:rsid w:val="003F4C25"/>
    <w:rsid w:val="003F53C9"/>
    <w:rsid w:val="003F69A3"/>
    <w:rsid w:val="003F6A85"/>
    <w:rsid w:val="00400352"/>
    <w:rsid w:val="00401BCC"/>
    <w:rsid w:val="004026A8"/>
    <w:rsid w:val="004032A7"/>
    <w:rsid w:val="00403540"/>
    <w:rsid w:val="00403F45"/>
    <w:rsid w:val="00404CD5"/>
    <w:rsid w:val="004068A2"/>
    <w:rsid w:val="00406B18"/>
    <w:rsid w:val="004108FA"/>
    <w:rsid w:val="00410B68"/>
    <w:rsid w:val="004133E2"/>
    <w:rsid w:val="00413655"/>
    <w:rsid w:val="004149B7"/>
    <w:rsid w:val="004171BD"/>
    <w:rsid w:val="00417936"/>
    <w:rsid w:val="00420179"/>
    <w:rsid w:val="004209D1"/>
    <w:rsid w:val="00421ABA"/>
    <w:rsid w:val="004225BF"/>
    <w:rsid w:val="00422FF4"/>
    <w:rsid w:val="00423803"/>
    <w:rsid w:val="00424778"/>
    <w:rsid w:val="00425DA4"/>
    <w:rsid w:val="00426F61"/>
    <w:rsid w:val="00426FBC"/>
    <w:rsid w:val="00427D5D"/>
    <w:rsid w:val="00430C25"/>
    <w:rsid w:val="00432672"/>
    <w:rsid w:val="00433BDD"/>
    <w:rsid w:val="004368A5"/>
    <w:rsid w:val="00440251"/>
    <w:rsid w:val="00440496"/>
    <w:rsid w:val="00440558"/>
    <w:rsid w:val="00440CC4"/>
    <w:rsid w:val="00441951"/>
    <w:rsid w:val="00442209"/>
    <w:rsid w:val="00444460"/>
    <w:rsid w:val="00446B22"/>
    <w:rsid w:val="00447F9F"/>
    <w:rsid w:val="004529C8"/>
    <w:rsid w:val="00454CF6"/>
    <w:rsid w:val="0045521F"/>
    <w:rsid w:val="0045600B"/>
    <w:rsid w:val="00456C25"/>
    <w:rsid w:val="00460658"/>
    <w:rsid w:val="004607EE"/>
    <w:rsid w:val="00460CD8"/>
    <w:rsid w:val="0046117A"/>
    <w:rsid w:val="00462A7B"/>
    <w:rsid w:val="004638A1"/>
    <w:rsid w:val="00464BD1"/>
    <w:rsid w:val="00464D60"/>
    <w:rsid w:val="0046675B"/>
    <w:rsid w:val="00467E2A"/>
    <w:rsid w:val="00471A98"/>
    <w:rsid w:val="004722DB"/>
    <w:rsid w:val="00472ECC"/>
    <w:rsid w:val="00474E2F"/>
    <w:rsid w:val="00476DAC"/>
    <w:rsid w:val="00477FDF"/>
    <w:rsid w:val="004808DB"/>
    <w:rsid w:val="004820E3"/>
    <w:rsid w:val="004826A6"/>
    <w:rsid w:val="00482A27"/>
    <w:rsid w:val="004833F5"/>
    <w:rsid w:val="00484475"/>
    <w:rsid w:val="004848E0"/>
    <w:rsid w:val="00485349"/>
    <w:rsid w:val="0048610C"/>
    <w:rsid w:val="00486F7A"/>
    <w:rsid w:val="0049296F"/>
    <w:rsid w:val="00492D59"/>
    <w:rsid w:val="004933A6"/>
    <w:rsid w:val="004935C2"/>
    <w:rsid w:val="00494F8F"/>
    <w:rsid w:val="004A010B"/>
    <w:rsid w:val="004A27A8"/>
    <w:rsid w:val="004A4A81"/>
    <w:rsid w:val="004A4E27"/>
    <w:rsid w:val="004A50EE"/>
    <w:rsid w:val="004A51D8"/>
    <w:rsid w:val="004A5893"/>
    <w:rsid w:val="004A6895"/>
    <w:rsid w:val="004A6917"/>
    <w:rsid w:val="004A7079"/>
    <w:rsid w:val="004A78D2"/>
    <w:rsid w:val="004B1716"/>
    <w:rsid w:val="004B1BBF"/>
    <w:rsid w:val="004B2183"/>
    <w:rsid w:val="004B3108"/>
    <w:rsid w:val="004B704B"/>
    <w:rsid w:val="004B7A35"/>
    <w:rsid w:val="004C0BD5"/>
    <w:rsid w:val="004C0C4E"/>
    <w:rsid w:val="004C0E9C"/>
    <w:rsid w:val="004C1A9B"/>
    <w:rsid w:val="004C4317"/>
    <w:rsid w:val="004C4378"/>
    <w:rsid w:val="004C5287"/>
    <w:rsid w:val="004C6BCD"/>
    <w:rsid w:val="004C6EC5"/>
    <w:rsid w:val="004C767F"/>
    <w:rsid w:val="004D4C17"/>
    <w:rsid w:val="004D509C"/>
    <w:rsid w:val="004D5453"/>
    <w:rsid w:val="004D5A91"/>
    <w:rsid w:val="004D788F"/>
    <w:rsid w:val="004D7E2F"/>
    <w:rsid w:val="004E057A"/>
    <w:rsid w:val="004E1487"/>
    <w:rsid w:val="004E25EB"/>
    <w:rsid w:val="004E4B2B"/>
    <w:rsid w:val="004E6332"/>
    <w:rsid w:val="004E6EEE"/>
    <w:rsid w:val="004E7BC3"/>
    <w:rsid w:val="004F13D3"/>
    <w:rsid w:val="004F15CF"/>
    <w:rsid w:val="004F3851"/>
    <w:rsid w:val="004F46DC"/>
    <w:rsid w:val="004F5260"/>
    <w:rsid w:val="004F5D7C"/>
    <w:rsid w:val="004F6987"/>
    <w:rsid w:val="004F7681"/>
    <w:rsid w:val="00500219"/>
    <w:rsid w:val="005015E3"/>
    <w:rsid w:val="00503B30"/>
    <w:rsid w:val="00505326"/>
    <w:rsid w:val="00505A72"/>
    <w:rsid w:val="0050781E"/>
    <w:rsid w:val="005111FA"/>
    <w:rsid w:val="00512284"/>
    <w:rsid w:val="00512F6C"/>
    <w:rsid w:val="0051369E"/>
    <w:rsid w:val="00513B6D"/>
    <w:rsid w:val="00515961"/>
    <w:rsid w:val="00516552"/>
    <w:rsid w:val="00516AAF"/>
    <w:rsid w:val="00516BD6"/>
    <w:rsid w:val="0052004C"/>
    <w:rsid w:val="005215E2"/>
    <w:rsid w:val="00521718"/>
    <w:rsid w:val="0052283D"/>
    <w:rsid w:val="005228BE"/>
    <w:rsid w:val="00524B5B"/>
    <w:rsid w:val="0052600B"/>
    <w:rsid w:val="00526541"/>
    <w:rsid w:val="005266A0"/>
    <w:rsid w:val="00527072"/>
    <w:rsid w:val="0052797A"/>
    <w:rsid w:val="00531E62"/>
    <w:rsid w:val="0053207F"/>
    <w:rsid w:val="00532375"/>
    <w:rsid w:val="00533725"/>
    <w:rsid w:val="00535043"/>
    <w:rsid w:val="00535DCA"/>
    <w:rsid w:val="00536379"/>
    <w:rsid w:val="00536A15"/>
    <w:rsid w:val="00536D3B"/>
    <w:rsid w:val="00543FC2"/>
    <w:rsid w:val="005446AA"/>
    <w:rsid w:val="005461F1"/>
    <w:rsid w:val="0054640E"/>
    <w:rsid w:val="005508B9"/>
    <w:rsid w:val="00550DA2"/>
    <w:rsid w:val="00551002"/>
    <w:rsid w:val="00553738"/>
    <w:rsid w:val="00556827"/>
    <w:rsid w:val="00556EB3"/>
    <w:rsid w:val="00557C9F"/>
    <w:rsid w:val="00557F5A"/>
    <w:rsid w:val="00563CF3"/>
    <w:rsid w:val="00563D8A"/>
    <w:rsid w:val="00566420"/>
    <w:rsid w:val="0056683A"/>
    <w:rsid w:val="00567A9B"/>
    <w:rsid w:val="00570918"/>
    <w:rsid w:val="00571130"/>
    <w:rsid w:val="00574642"/>
    <w:rsid w:val="00574BC6"/>
    <w:rsid w:val="00574C64"/>
    <w:rsid w:val="005768C9"/>
    <w:rsid w:val="00576D93"/>
    <w:rsid w:val="005770D7"/>
    <w:rsid w:val="00577AB5"/>
    <w:rsid w:val="0058118C"/>
    <w:rsid w:val="00581380"/>
    <w:rsid w:val="00582060"/>
    <w:rsid w:val="00582992"/>
    <w:rsid w:val="005837F9"/>
    <w:rsid w:val="00584A03"/>
    <w:rsid w:val="0058544E"/>
    <w:rsid w:val="005862AA"/>
    <w:rsid w:val="00586331"/>
    <w:rsid w:val="00586CA4"/>
    <w:rsid w:val="005900C0"/>
    <w:rsid w:val="00590A8F"/>
    <w:rsid w:val="00591F7C"/>
    <w:rsid w:val="005944A1"/>
    <w:rsid w:val="00595698"/>
    <w:rsid w:val="005957A6"/>
    <w:rsid w:val="005960EB"/>
    <w:rsid w:val="0059715D"/>
    <w:rsid w:val="005A2E1B"/>
    <w:rsid w:val="005A5741"/>
    <w:rsid w:val="005A605D"/>
    <w:rsid w:val="005A7880"/>
    <w:rsid w:val="005A7B19"/>
    <w:rsid w:val="005A7C88"/>
    <w:rsid w:val="005B0AE9"/>
    <w:rsid w:val="005B1BAA"/>
    <w:rsid w:val="005B298F"/>
    <w:rsid w:val="005B337B"/>
    <w:rsid w:val="005B4FDB"/>
    <w:rsid w:val="005B5A6F"/>
    <w:rsid w:val="005B7095"/>
    <w:rsid w:val="005B746A"/>
    <w:rsid w:val="005B74E8"/>
    <w:rsid w:val="005B7504"/>
    <w:rsid w:val="005C239C"/>
    <w:rsid w:val="005C44B5"/>
    <w:rsid w:val="005C48A6"/>
    <w:rsid w:val="005C799B"/>
    <w:rsid w:val="005C7F5C"/>
    <w:rsid w:val="005D0107"/>
    <w:rsid w:val="005D19B2"/>
    <w:rsid w:val="005D2268"/>
    <w:rsid w:val="005D3755"/>
    <w:rsid w:val="005D62A9"/>
    <w:rsid w:val="005D649C"/>
    <w:rsid w:val="005D68F2"/>
    <w:rsid w:val="005D74C9"/>
    <w:rsid w:val="005D7E04"/>
    <w:rsid w:val="005E0F4E"/>
    <w:rsid w:val="005E0FC3"/>
    <w:rsid w:val="005E2147"/>
    <w:rsid w:val="005E2B52"/>
    <w:rsid w:val="005E2EF8"/>
    <w:rsid w:val="005E360B"/>
    <w:rsid w:val="005F09A7"/>
    <w:rsid w:val="005F2BBA"/>
    <w:rsid w:val="005F2E64"/>
    <w:rsid w:val="005F442F"/>
    <w:rsid w:val="0060310E"/>
    <w:rsid w:val="0061028A"/>
    <w:rsid w:val="00612271"/>
    <w:rsid w:val="00613BB0"/>
    <w:rsid w:val="0061444A"/>
    <w:rsid w:val="006145DA"/>
    <w:rsid w:val="0061460D"/>
    <w:rsid w:val="006157BD"/>
    <w:rsid w:val="0061778C"/>
    <w:rsid w:val="00621EA2"/>
    <w:rsid w:val="00622722"/>
    <w:rsid w:val="00622888"/>
    <w:rsid w:val="00625297"/>
    <w:rsid w:val="00626F8D"/>
    <w:rsid w:val="00627BB6"/>
    <w:rsid w:val="00631355"/>
    <w:rsid w:val="00632421"/>
    <w:rsid w:val="00633C36"/>
    <w:rsid w:val="00635099"/>
    <w:rsid w:val="006402A3"/>
    <w:rsid w:val="00640DC6"/>
    <w:rsid w:val="0064208E"/>
    <w:rsid w:val="00643987"/>
    <w:rsid w:val="006443D3"/>
    <w:rsid w:val="00644A48"/>
    <w:rsid w:val="00644EE8"/>
    <w:rsid w:val="0064519C"/>
    <w:rsid w:val="00650FEC"/>
    <w:rsid w:val="00652019"/>
    <w:rsid w:val="006530DB"/>
    <w:rsid w:val="006530FA"/>
    <w:rsid w:val="00654ED9"/>
    <w:rsid w:val="00655915"/>
    <w:rsid w:val="006561FC"/>
    <w:rsid w:val="0065638C"/>
    <w:rsid w:val="00657372"/>
    <w:rsid w:val="00661ECB"/>
    <w:rsid w:val="00663A2C"/>
    <w:rsid w:val="006647A2"/>
    <w:rsid w:val="00664984"/>
    <w:rsid w:val="0066590B"/>
    <w:rsid w:val="006730CE"/>
    <w:rsid w:val="00673974"/>
    <w:rsid w:val="00673F08"/>
    <w:rsid w:val="006766A1"/>
    <w:rsid w:val="00681567"/>
    <w:rsid w:val="006825DD"/>
    <w:rsid w:val="00682BF4"/>
    <w:rsid w:val="0068381C"/>
    <w:rsid w:val="0068479D"/>
    <w:rsid w:val="00685295"/>
    <w:rsid w:val="00685D5D"/>
    <w:rsid w:val="006878B0"/>
    <w:rsid w:val="006878DA"/>
    <w:rsid w:val="00690BF5"/>
    <w:rsid w:val="00690C7D"/>
    <w:rsid w:val="00691578"/>
    <w:rsid w:val="00693034"/>
    <w:rsid w:val="00695A64"/>
    <w:rsid w:val="00696E74"/>
    <w:rsid w:val="006977ED"/>
    <w:rsid w:val="006A0A78"/>
    <w:rsid w:val="006A0F30"/>
    <w:rsid w:val="006A22FD"/>
    <w:rsid w:val="006A258E"/>
    <w:rsid w:val="006A2DBD"/>
    <w:rsid w:val="006A4F53"/>
    <w:rsid w:val="006A6B32"/>
    <w:rsid w:val="006A70F5"/>
    <w:rsid w:val="006A7D57"/>
    <w:rsid w:val="006B3427"/>
    <w:rsid w:val="006B3E27"/>
    <w:rsid w:val="006B4618"/>
    <w:rsid w:val="006C023B"/>
    <w:rsid w:val="006C17BA"/>
    <w:rsid w:val="006C24B4"/>
    <w:rsid w:val="006C3059"/>
    <w:rsid w:val="006C4F33"/>
    <w:rsid w:val="006C4FF0"/>
    <w:rsid w:val="006C5401"/>
    <w:rsid w:val="006C5848"/>
    <w:rsid w:val="006C5BAE"/>
    <w:rsid w:val="006C5D06"/>
    <w:rsid w:val="006C684A"/>
    <w:rsid w:val="006C6C39"/>
    <w:rsid w:val="006C6E87"/>
    <w:rsid w:val="006D004D"/>
    <w:rsid w:val="006D027E"/>
    <w:rsid w:val="006D0829"/>
    <w:rsid w:val="006D14EE"/>
    <w:rsid w:val="006D1BD0"/>
    <w:rsid w:val="006D23D9"/>
    <w:rsid w:val="006D2C10"/>
    <w:rsid w:val="006D37CD"/>
    <w:rsid w:val="006D6235"/>
    <w:rsid w:val="006E13C5"/>
    <w:rsid w:val="006E2540"/>
    <w:rsid w:val="006E35C3"/>
    <w:rsid w:val="006E45E1"/>
    <w:rsid w:val="006E5238"/>
    <w:rsid w:val="006E74A1"/>
    <w:rsid w:val="006F05F7"/>
    <w:rsid w:val="006F100B"/>
    <w:rsid w:val="006F11DE"/>
    <w:rsid w:val="006F14D6"/>
    <w:rsid w:val="006F19DC"/>
    <w:rsid w:val="006F26A9"/>
    <w:rsid w:val="006F30B0"/>
    <w:rsid w:val="006F3E1F"/>
    <w:rsid w:val="00700477"/>
    <w:rsid w:val="007008BC"/>
    <w:rsid w:val="00700C5C"/>
    <w:rsid w:val="0070152F"/>
    <w:rsid w:val="00703744"/>
    <w:rsid w:val="00703F7F"/>
    <w:rsid w:val="00704CFB"/>
    <w:rsid w:val="00704EC9"/>
    <w:rsid w:val="00705E92"/>
    <w:rsid w:val="00706C07"/>
    <w:rsid w:val="00711C9E"/>
    <w:rsid w:val="00712807"/>
    <w:rsid w:val="00713166"/>
    <w:rsid w:val="007162BC"/>
    <w:rsid w:val="00716DD9"/>
    <w:rsid w:val="007200B1"/>
    <w:rsid w:val="007229B6"/>
    <w:rsid w:val="00722B53"/>
    <w:rsid w:val="00727C77"/>
    <w:rsid w:val="007326A6"/>
    <w:rsid w:val="007330CA"/>
    <w:rsid w:val="00733F9E"/>
    <w:rsid w:val="00734F61"/>
    <w:rsid w:val="00736CE1"/>
    <w:rsid w:val="00737B71"/>
    <w:rsid w:val="00737D53"/>
    <w:rsid w:val="007410DE"/>
    <w:rsid w:val="0074342A"/>
    <w:rsid w:val="0074408A"/>
    <w:rsid w:val="007447F7"/>
    <w:rsid w:val="00745DA9"/>
    <w:rsid w:val="007510FB"/>
    <w:rsid w:val="00751579"/>
    <w:rsid w:val="00751FD6"/>
    <w:rsid w:val="007526CF"/>
    <w:rsid w:val="00752BA1"/>
    <w:rsid w:val="00753A7C"/>
    <w:rsid w:val="00753B87"/>
    <w:rsid w:val="0075407A"/>
    <w:rsid w:val="00755BFB"/>
    <w:rsid w:val="007606C2"/>
    <w:rsid w:val="00760852"/>
    <w:rsid w:val="00760F9F"/>
    <w:rsid w:val="007611D0"/>
    <w:rsid w:val="007618AE"/>
    <w:rsid w:val="00762A10"/>
    <w:rsid w:val="00764402"/>
    <w:rsid w:val="00764A73"/>
    <w:rsid w:val="00770561"/>
    <w:rsid w:val="007743B1"/>
    <w:rsid w:val="007748B3"/>
    <w:rsid w:val="00775B89"/>
    <w:rsid w:val="00776520"/>
    <w:rsid w:val="00777A6B"/>
    <w:rsid w:val="0078140D"/>
    <w:rsid w:val="00781679"/>
    <w:rsid w:val="00781803"/>
    <w:rsid w:val="00781C02"/>
    <w:rsid w:val="00781C5E"/>
    <w:rsid w:val="007847A2"/>
    <w:rsid w:val="0078619C"/>
    <w:rsid w:val="00786567"/>
    <w:rsid w:val="00786FB9"/>
    <w:rsid w:val="007875C5"/>
    <w:rsid w:val="00787D37"/>
    <w:rsid w:val="0079039C"/>
    <w:rsid w:val="00791AB9"/>
    <w:rsid w:val="007920F6"/>
    <w:rsid w:val="00792761"/>
    <w:rsid w:val="00793FA4"/>
    <w:rsid w:val="0079514E"/>
    <w:rsid w:val="0079557A"/>
    <w:rsid w:val="00795AC2"/>
    <w:rsid w:val="00796BB0"/>
    <w:rsid w:val="007A0B7B"/>
    <w:rsid w:val="007A18D0"/>
    <w:rsid w:val="007A1D00"/>
    <w:rsid w:val="007A1E3B"/>
    <w:rsid w:val="007A2BFB"/>
    <w:rsid w:val="007A307F"/>
    <w:rsid w:val="007A32BD"/>
    <w:rsid w:val="007A389D"/>
    <w:rsid w:val="007A3BE2"/>
    <w:rsid w:val="007A43F0"/>
    <w:rsid w:val="007A4FDB"/>
    <w:rsid w:val="007B00C1"/>
    <w:rsid w:val="007B16C8"/>
    <w:rsid w:val="007B39F7"/>
    <w:rsid w:val="007B555A"/>
    <w:rsid w:val="007B5A11"/>
    <w:rsid w:val="007B6122"/>
    <w:rsid w:val="007B65B3"/>
    <w:rsid w:val="007B6EFF"/>
    <w:rsid w:val="007C10EC"/>
    <w:rsid w:val="007C1CE3"/>
    <w:rsid w:val="007C20D8"/>
    <w:rsid w:val="007C2999"/>
    <w:rsid w:val="007C2DAC"/>
    <w:rsid w:val="007C5649"/>
    <w:rsid w:val="007C572B"/>
    <w:rsid w:val="007C5BA5"/>
    <w:rsid w:val="007C7F58"/>
    <w:rsid w:val="007D0170"/>
    <w:rsid w:val="007D0665"/>
    <w:rsid w:val="007D1F80"/>
    <w:rsid w:val="007D27BD"/>
    <w:rsid w:val="007D6BFC"/>
    <w:rsid w:val="007E0956"/>
    <w:rsid w:val="007E14C3"/>
    <w:rsid w:val="007E1808"/>
    <w:rsid w:val="007E1B4D"/>
    <w:rsid w:val="007E2AF1"/>
    <w:rsid w:val="007E4BEB"/>
    <w:rsid w:val="007E6873"/>
    <w:rsid w:val="007E74B0"/>
    <w:rsid w:val="007E77CF"/>
    <w:rsid w:val="007F07BF"/>
    <w:rsid w:val="007F0FFD"/>
    <w:rsid w:val="007F134C"/>
    <w:rsid w:val="007F215A"/>
    <w:rsid w:val="007F3E3F"/>
    <w:rsid w:val="007F517D"/>
    <w:rsid w:val="007F6C7E"/>
    <w:rsid w:val="007F7D38"/>
    <w:rsid w:val="007F7FC1"/>
    <w:rsid w:val="0080009D"/>
    <w:rsid w:val="008000B1"/>
    <w:rsid w:val="00800DE0"/>
    <w:rsid w:val="00802547"/>
    <w:rsid w:val="008061B4"/>
    <w:rsid w:val="0080753D"/>
    <w:rsid w:val="008106AC"/>
    <w:rsid w:val="00810CE6"/>
    <w:rsid w:val="0081146D"/>
    <w:rsid w:val="0081344C"/>
    <w:rsid w:val="008141EE"/>
    <w:rsid w:val="00820F71"/>
    <w:rsid w:val="0082707E"/>
    <w:rsid w:val="00830CB8"/>
    <w:rsid w:val="00834260"/>
    <w:rsid w:val="00835C10"/>
    <w:rsid w:val="008375CD"/>
    <w:rsid w:val="008400A0"/>
    <w:rsid w:val="00840E8F"/>
    <w:rsid w:val="00842F46"/>
    <w:rsid w:val="00845998"/>
    <w:rsid w:val="00845DDA"/>
    <w:rsid w:val="00845F10"/>
    <w:rsid w:val="00847BC0"/>
    <w:rsid w:val="008513BE"/>
    <w:rsid w:val="00851DEE"/>
    <w:rsid w:val="008534CB"/>
    <w:rsid w:val="00853B5D"/>
    <w:rsid w:val="00853C87"/>
    <w:rsid w:val="00854098"/>
    <w:rsid w:val="008543C0"/>
    <w:rsid w:val="00857A00"/>
    <w:rsid w:val="008610BA"/>
    <w:rsid w:val="00863BC1"/>
    <w:rsid w:val="00866C1E"/>
    <w:rsid w:val="00870028"/>
    <w:rsid w:val="00870ACC"/>
    <w:rsid w:val="00871068"/>
    <w:rsid w:val="00872751"/>
    <w:rsid w:val="00873100"/>
    <w:rsid w:val="00873D35"/>
    <w:rsid w:val="00874839"/>
    <w:rsid w:val="00874E22"/>
    <w:rsid w:val="008811B3"/>
    <w:rsid w:val="00881F1E"/>
    <w:rsid w:val="00882EBB"/>
    <w:rsid w:val="00883045"/>
    <w:rsid w:val="00883379"/>
    <w:rsid w:val="00885F47"/>
    <w:rsid w:val="00887000"/>
    <w:rsid w:val="008904C5"/>
    <w:rsid w:val="0089256D"/>
    <w:rsid w:val="00892F3A"/>
    <w:rsid w:val="00893AFE"/>
    <w:rsid w:val="008A0063"/>
    <w:rsid w:val="008A0AF2"/>
    <w:rsid w:val="008A0E8D"/>
    <w:rsid w:val="008A3D48"/>
    <w:rsid w:val="008A65EE"/>
    <w:rsid w:val="008B343B"/>
    <w:rsid w:val="008B3718"/>
    <w:rsid w:val="008B39AB"/>
    <w:rsid w:val="008B4355"/>
    <w:rsid w:val="008B56CE"/>
    <w:rsid w:val="008B5A30"/>
    <w:rsid w:val="008B6A7A"/>
    <w:rsid w:val="008B74B9"/>
    <w:rsid w:val="008C268D"/>
    <w:rsid w:val="008C4DDE"/>
    <w:rsid w:val="008C54DD"/>
    <w:rsid w:val="008C5B41"/>
    <w:rsid w:val="008D0D54"/>
    <w:rsid w:val="008D3735"/>
    <w:rsid w:val="008D455D"/>
    <w:rsid w:val="008D4CFE"/>
    <w:rsid w:val="008D620E"/>
    <w:rsid w:val="008D6232"/>
    <w:rsid w:val="008D69FD"/>
    <w:rsid w:val="008D758D"/>
    <w:rsid w:val="008E0291"/>
    <w:rsid w:val="008E1A27"/>
    <w:rsid w:val="008E4493"/>
    <w:rsid w:val="008E5339"/>
    <w:rsid w:val="008E56A4"/>
    <w:rsid w:val="008E6D5D"/>
    <w:rsid w:val="008E7505"/>
    <w:rsid w:val="008E7E12"/>
    <w:rsid w:val="008F0B93"/>
    <w:rsid w:val="008F0E0B"/>
    <w:rsid w:val="008F17E9"/>
    <w:rsid w:val="008F2A9F"/>
    <w:rsid w:val="008F2C3F"/>
    <w:rsid w:val="008F3A7B"/>
    <w:rsid w:val="008F5451"/>
    <w:rsid w:val="008F6E65"/>
    <w:rsid w:val="008F741E"/>
    <w:rsid w:val="00900B09"/>
    <w:rsid w:val="009021B5"/>
    <w:rsid w:val="00902255"/>
    <w:rsid w:val="00904E51"/>
    <w:rsid w:val="0090528D"/>
    <w:rsid w:val="0090644F"/>
    <w:rsid w:val="0090784C"/>
    <w:rsid w:val="00907E29"/>
    <w:rsid w:val="00910061"/>
    <w:rsid w:val="009103EF"/>
    <w:rsid w:val="0091245E"/>
    <w:rsid w:val="009128B8"/>
    <w:rsid w:val="00912996"/>
    <w:rsid w:val="00912BFC"/>
    <w:rsid w:val="00913D9D"/>
    <w:rsid w:val="00916C20"/>
    <w:rsid w:val="00917E3D"/>
    <w:rsid w:val="00921581"/>
    <w:rsid w:val="00921EB7"/>
    <w:rsid w:val="0092512F"/>
    <w:rsid w:val="00925FC8"/>
    <w:rsid w:val="00930BAC"/>
    <w:rsid w:val="00932970"/>
    <w:rsid w:val="0093404B"/>
    <w:rsid w:val="00934EAA"/>
    <w:rsid w:val="00935472"/>
    <w:rsid w:val="00936DE4"/>
    <w:rsid w:val="00943E9C"/>
    <w:rsid w:val="00943F34"/>
    <w:rsid w:val="00944EB5"/>
    <w:rsid w:val="009473D7"/>
    <w:rsid w:val="009503F9"/>
    <w:rsid w:val="00950829"/>
    <w:rsid w:val="00951E68"/>
    <w:rsid w:val="00952B81"/>
    <w:rsid w:val="009534C7"/>
    <w:rsid w:val="00953FCF"/>
    <w:rsid w:val="00955737"/>
    <w:rsid w:val="00955FF1"/>
    <w:rsid w:val="00956151"/>
    <w:rsid w:val="0096065F"/>
    <w:rsid w:val="00960D31"/>
    <w:rsid w:val="00960DB7"/>
    <w:rsid w:val="009617A2"/>
    <w:rsid w:val="0096180E"/>
    <w:rsid w:val="009618CC"/>
    <w:rsid w:val="00962314"/>
    <w:rsid w:val="00962F04"/>
    <w:rsid w:val="0096790D"/>
    <w:rsid w:val="00972014"/>
    <w:rsid w:val="009729A4"/>
    <w:rsid w:val="009730C3"/>
    <w:rsid w:val="009731D5"/>
    <w:rsid w:val="00974A54"/>
    <w:rsid w:val="00975697"/>
    <w:rsid w:val="0097585F"/>
    <w:rsid w:val="00976240"/>
    <w:rsid w:val="009803CF"/>
    <w:rsid w:val="009804AE"/>
    <w:rsid w:val="009824A3"/>
    <w:rsid w:val="00984976"/>
    <w:rsid w:val="00984D99"/>
    <w:rsid w:val="0098540A"/>
    <w:rsid w:val="00986368"/>
    <w:rsid w:val="00990AD4"/>
    <w:rsid w:val="00991991"/>
    <w:rsid w:val="00994F6C"/>
    <w:rsid w:val="00996338"/>
    <w:rsid w:val="00996DA3"/>
    <w:rsid w:val="009977A2"/>
    <w:rsid w:val="009A2B9C"/>
    <w:rsid w:val="009A3B3B"/>
    <w:rsid w:val="009B010F"/>
    <w:rsid w:val="009B0F1E"/>
    <w:rsid w:val="009B2143"/>
    <w:rsid w:val="009B281A"/>
    <w:rsid w:val="009B3373"/>
    <w:rsid w:val="009B3799"/>
    <w:rsid w:val="009B44E2"/>
    <w:rsid w:val="009B4B6E"/>
    <w:rsid w:val="009B71F4"/>
    <w:rsid w:val="009B76D6"/>
    <w:rsid w:val="009C0242"/>
    <w:rsid w:val="009C353B"/>
    <w:rsid w:val="009C36B8"/>
    <w:rsid w:val="009C3A96"/>
    <w:rsid w:val="009C3EE1"/>
    <w:rsid w:val="009C50B3"/>
    <w:rsid w:val="009C579C"/>
    <w:rsid w:val="009C6255"/>
    <w:rsid w:val="009C7E1E"/>
    <w:rsid w:val="009D0188"/>
    <w:rsid w:val="009D1CBB"/>
    <w:rsid w:val="009D4713"/>
    <w:rsid w:val="009D4C6F"/>
    <w:rsid w:val="009D57BC"/>
    <w:rsid w:val="009E0ABD"/>
    <w:rsid w:val="009E124C"/>
    <w:rsid w:val="009E179F"/>
    <w:rsid w:val="009E1E10"/>
    <w:rsid w:val="009E3401"/>
    <w:rsid w:val="009E36C0"/>
    <w:rsid w:val="009E3AA6"/>
    <w:rsid w:val="009E46E6"/>
    <w:rsid w:val="009E6392"/>
    <w:rsid w:val="009E656D"/>
    <w:rsid w:val="009E6AAD"/>
    <w:rsid w:val="009E6CF0"/>
    <w:rsid w:val="009F0AA2"/>
    <w:rsid w:val="009F0BB9"/>
    <w:rsid w:val="009F0CFE"/>
    <w:rsid w:val="009F0D2A"/>
    <w:rsid w:val="009F0E11"/>
    <w:rsid w:val="009F222E"/>
    <w:rsid w:val="009F3059"/>
    <w:rsid w:val="009F3656"/>
    <w:rsid w:val="009F4CB0"/>
    <w:rsid w:val="009F5C24"/>
    <w:rsid w:val="009F6595"/>
    <w:rsid w:val="009F67C9"/>
    <w:rsid w:val="009F6F05"/>
    <w:rsid w:val="009F7E63"/>
    <w:rsid w:val="00A03A43"/>
    <w:rsid w:val="00A043B0"/>
    <w:rsid w:val="00A05EDD"/>
    <w:rsid w:val="00A065AD"/>
    <w:rsid w:val="00A10D0D"/>
    <w:rsid w:val="00A11556"/>
    <w:rsid w:val="00A133A0"/>
    <w:rsid w:val="00A2021B"/>
    <w:rsid w:val="00A20239"/>
    <w:rsid w:val="00A203C9"/>
    <w:rsid w:val="00A2209A"/>
    <w:rsid w:val="00A22A0B"/>
    <w:rsid w:val="00A24772"/>
    <w:rsid w:val="00A305B4"/>
    <w:rsid w:val="00A3179B"/>
    <w:rsid w:val="00A317EC"/>
    <w:rsid w:val="00A32A9F"/>
    <w:rsid w:val="00A32B6C"/>
    <w:rsid w:val="00A33397"/>
    <w:rsid w:val="00A340E9"/>
    <w:rsid w:val="00A34C26"/>
    <w:rsid w:val="00A356F3"/>
    <w:rsid w:val="00A35747"/>
    <w:rsid w:val="00A3732E"/>
    <w:rsid w:val="00A3781B"/>
    <w:rsid w:val="00A40160"/>
    <w:rsid w:val="00A4062B"/>
    <w:rsid w:val="00A40C17"/>
    <w:rsid w:val="00A44164"/>
    <w:rsid w:val="00A445E5"/>
    <w:rsid w:val="00A44C4C"/>
    <w:rsid w:val="00A50519"/>
    <w:rsid w:val="00A505A5"/>
    <w:rsid w:val="00A515C3"/>
    <w:rsid w:val="00A52D13"/>
    <w:rsid w:val="00A53D17"/>
    <w:rsid w:val="00A566D1"/>
    <w:rsid w:val="00A56B9C"/>
    <w:rsid w:val="00A60913"/>
    <w:rsid w:val="00A61011"/>
    <w:rsid w:val="00A62338"/>
    <w:rsid w:val="00A63FB2"/>
    <w:rsid w:val="00A67A81"/>
    <w:rsid w:val="00A70875"/>
    <w:rsid w:val="00A7129B"/>
    <w:rsid w:val="00A721A4"/>
    <w:rsid w:val="00A72EED"/>
    <w:rsid w:val="00A73D94"/>
    <w:rsid w:val="00A758DF"/>
    <w:rsid w:val="00A75CA6"/>
    <w:rsid w:val="00A80282"/>
    <w:rsid w:val="00A8065A"/>
    <w:rsid w:val="00A814F3"/>
    <w:rsid w:val="00A81ED4"/>
    <w:rsid w:val="00A85821"/>
    <w:rsid w:val="00A85855"/>
    <w:rsid w:val="00A87FAE"/>
    <w:rsid w:val="00A92F88"/>
    <w:rsid w:val="00A93DBB"/>
    <w:rsid w:val="00A964CC"/>
    <w:rsid w:val="00A976D3"/>
    <w:rsid w:val="00AA07E1"/>
    <w:rsid w:val="00AA12E5"/>
    <w:rsid w:val="00AA18FB"/>
    <w:rsid w:val="00AA22FA"/>
    <w:rsid w:val="00AA2DDD"/>
    <w:rsid w:val="00AA37D9"/>
    <w:rsid w:val="00AA3E90"/>
    <w:rsid w:val="00AA53E2"/>
    <w:rsid w:val="00AA6257"/>
    <w:rsid w:val="00AA67D2"/>
    <w:rsid w:val="00AA7340"/>
    <w:rsid w:val="00AB015A"/>
    <w:rsid w:val="00AB036F"/>
    <w:rsid w:val="00AB0524"/>
    <w:rsid w:val="00AB24B0"/>
    <w:rsid w:val="00AB2611"/>
    <w:rsid w:val="00AB3015"/>
    <w:rsid w:val="00AB31CD"/>
    <w:rsid w:val="00AC00CD"/>
    <w:rsid w:val="00AC0488"/>
    <w:rsid w:val="00AC060F"/>
    <w:rsid w:val="00AC285B"/>
    <w:rsid w:val="00AC292A"/>
    <w:rsid w:val="00AC2952"/>
    <w:rsid w:val="00AC321B"/>
    <w:rsid w:val="00AC359A"/>
    <w:rsid w:val="00AC487B"/>
    <w:rsid w:val="00AC4CB0"/>
    <w:rsid w:val="00AC5AFA"/>
    <w:rsid w:val="00AD0674"/>
    <w:rsid w:val="00AD16D6"/>
    <w:rsid w:val="00AD2423"/>
    <w:rsid w:val="00AD2452"/>
    <w:rsid w:val="00AD2C31"/>
    <w:rsid w:val="00AD3810"/>
    <w:rsid w:val="00AD4C24"/>
    <w:rsid w:val="00AD629D"/>
    <w:rsid w:val="00AD6F83"/>
    <w:rsid w:val="00AE0C3B"/>
    <w:rsid w:val="00AE2522"/>
    <w:rsid w:val="00AE708A"/>
    <w:rsid w:val="00AE7707"/>
    <w:rsid w:val="00AE7949"/>
    <w:rsid w:val="00AF330A"/>
    <w:rsid w:val="00AF3AD3"/>
    <w:rsid w:val="00AF665C"/>
    <w:rsid w:val="00AF6F8A"/>
    <w:rsid w:val="00AF7432"/>
    <w:rsid w:val="00B01817"/>
    <w:rsid w:val="00B030FC"/>
    <w:rsid w:val="00B03136"/>
    <w:rsid w:val="00B0332C"/>
    <w:rsid w:val="00B055B9"/>
    <w:rsid w:val="00B05962"/>
    <w:rsid w:val="00B059D2"/>
    <w:rsid w:val="00B0626D"/>
    <w:rsid w:val="00B075AB"/>
    <w:rsid w:val="00B07981"/>
    <w:rsid w:val="00B11778"/>
    <w:rsid w:val="00B12700"/>
    <w:rsid w:val="00B16F62"/>
    <w:rsid w:val="00B23385"/>
    <w:rsid w:val="00B236C9"/>
    <w:rsid w:val="00B26395"/>
    <w:rsid w:val="00B26F23"/>
    <w:rsid w:val="00B270EA"/>
    <w:rsid w:val="00B2772C"/>
    <w:rsid w:val="00B326CB"/>
    <w:rsid w:val="00B33317"/>
    <w:rsid w:val="00B33F0A"/>
    <w:rsid w:val="00B34429"/>
    <w:rsid w:val="00B37EF4"/>
    <w:rsid w:val="00B42764"/>
    <w:rsid w:val="00B42B22"/>
    <w:rsid w:val="00B453F8"/>
    <w:rsid w:val="00B456D4"/>
    <w:rsid w:val="00B46B82"/>
    <w:rsid w:val="00B473A4"/>
    <w:rsid w:val="00B50BA3"/>
    <w:rsid w:val="00B50ED7"/>
    <w:rsid w:val="00B51780"/>
    <w:rsid w:val="00B52293"/>
    <w:rsid w:val="00B53BA4"/>
    <w:rsid w:val="00B53DC4"/>
    <w:rsid w:val="00B54C5F"/>
    <w:rsid w:val="00B55251"/>
    <w:rsid w:val="00B607D2"/>
    <w:rsid w:val="00B60E91"/>
    <w:rsid w:val="00B63645"/>
    <w:rsid w:val="00B64013"/>
    <w:rsid w:val="00B640EB"/>
    <w:rsid w:val="00B64E28"/>
    <w:rsid w:val="00B70600"/>
    <w:rsid w:val="00B71FB6"/>
    <w:rsid w:val="00B727B8"/>
    <w:rsid w:val="00B72FFC"/>
    <w:rsid w:val="00B731BE"/>
    <w:rsid w:val="00B736B1"/>
    <w:rsid w:val="00B74E7B"/>
    <w:rsid w:val="00B7537C"/>
    <w:rsid w:val="00B7668E"/>
    <w:rsid w:val="00B803D6"/>
    <w:rsid w:val="00B81531"/>
    <w:rsid w:val="00B82BA5"/>
    <w:rsid w:val="00B8402B"/>
    <w:rsid w:val="00B91767"/>
    <w:rsid w:val="00B91B13"/>
    <w:rsid w:val="00B92A78"/>
    <w:rsid w:val="00B93DBC"/>
    <w:rsid w:val="00B94319"/>
    <w:rsid w:val="00B9452A"/>
    <w:rsid w:val="00B95D3D"/>
    <w:rsid w:val="00B9607C"/>
    <w:rsid w:val="00BA152D"/>
    <w:rsid w:val="00BA2BDA"/>
    <w:rsid w:val="00BA4458"/>
    <w:rsid w:val="00BA4DF0"/>
    <w:rsid w:val="00BA6B48"/>
    <w:rsid w:val="00BB0226"/>
    <w:rsid w:val="00BB16EB"/>
    <w:rsid w:val="00BB1865"/>
    <w:rsid w:val="00BB2638"/>
    <w:rsid w:val="00BB271C"/>
    <w:rsid w:val="00BB62C0"/>
    <w:rsid w:val="00BB7DC0"/>
    <w:rsid w:val="00BC029A"/>
    <w:rsid w:val="00BC0466"/>
    <w:rsid w:val="00BC0EE9"/>
    <w:rsid w:val="00BC1594"/>
    <w:rsid w:val="00BC328D"/>
    <w:rsid w:val="00BC5822"/>
    <w:rsid w:val="00BC60D0"/>
    <w:rsid w:val="00BC7053"/>
    <w:rsid w:val="00BC7929"/>
    <w:rsid w:val="00BD2213"/>
    <w:rsid w:val="00BD6030"/>
    <w:rsid w:val="00BD658B"/>
    <w:rsid w:val="00BD7EE3"/>
    <w:rsid w:val="00BE013F"/>
    <w:rsid w:val="00BE19BA"/>
    <w:rsid w:val="00BE350B"/>
    <w:rsid w:val="00BE3A01"/>
    <w:rsid w:val="00BE4DFD"/>
    <w:rsid w:val="00BE587B"/>
    <w:rsid w:val="00BE6C71"/>
    <w:rsid w:val="00BF1CB5"/>
    <w:rsid w:val="00BF49BC"/>
    <w:rsid w:val="00BF59C8"/>
    <w:rsid w:val="00BF7FCC"/>
    <w:rsid w:val="00C01663"/>
    <w:rsid w:val="00C03515"/>
    <w:rsid w:val="00C041F5"/>
    <w:rsid w:val="00C04EF2"/>
    <w:rsid w:val="00C0505B"/>
    <w:rsid w:val="00C05DA5"/>
    <w:rsid w:val="00C060CC"/>
    <w:rsid w:val="00C06117"/>
    <w:rsid w:val="00C07832"/>
    <w:rsid w:val="00C101A8"/>
    <w:rsid w:val="00C11360"/>
    <w:rsid w:val="00C12705"/>
    <w:rsid w:val="00C14B7B"/>
    <w:rsid w:val="00C14F91"/>
    <w:rsid w:val="00C15C42"/>
    <w:rsid w:val="00C17C50"/>
    <w:rsid w:val="00C21173"/>
    <w:rsid w:val="00C2259E"/>
    <w:rsid w:val="00C22F26"/>
    <w:rsid w:val="00C2421C"/>
    <w:rsid w:val="00C24726"/>
    <w:rsid w:val="00C25CF9"/>
    <w:rsid w:val="00C25D3B"/>
    <w:rsid w:val="00C2627E"/>
    <w:rsid w:val="00C26969"/>
    <w:rsid w:val="00C27FF8"/>
    <w:rsid w:val="00C30099"/>
    <w:rsid w:val="00C31A11"/>
    <w:rsid w:val="00C32829"/>
    <w:rsid w:val="00C349E3"/>
    <w:rsid w:val="00C36759"/>
    <w:rsid w:val="00C37149"/>
    <w:rsid w:val="00C37C78"/>
    <w:rsid w:val="00C40556"/>
    <w:rsid w:val="00C41645"/>
    <w:rsid w:val="00C41F1F"/>
    <w:rsid w:val="00C42089"/>
    <w:rsid w:val="00C4522B"/>
    <w:rsid w:val="00C452CD"/>
    <w:rsid w:val="00C45557"/>
    <w:rsid w:val="00C46A7F"/>
    <w:rsid w:val="00C47218"/>
    <w:rsid w:val="00C477F1"/>
    <w:rsid w:val="00C52398"/>
    <w:rsid w:val="00C52DCD"/>
    <w:rsid w:val="00C53F08"/>
    <w:rsid w:val="00C549DF"/>
    <w:rsid w:val="00C63491"/>
    <w:rsid w:val="00C67089"/>
    <w:rsid w:val="00C71E46"/>
    <w:rsid w:val="00C73DE3"/>
    <w:rsid w:val="00C80651"/>
    <w:rsid w:val="00C80D19"/>
    <w:rsid w:val="00C845AE"/>
    <w:rsid w:val="00C8501B"/>
    <w:rsid w:val="00C85155"/>
    <w:rsid w:val="00C8542D"/>
    <w:rsid w:val="00C86B07"/>
    <w:rsid w:val="00C903A1"/>
    <w:rsid w:val="00C944E1"/>
    <w:rsid w:val="00C9653F"/>
    <w:rsid w:val="00C96B7F"/>
    <w:rsid w:val="00CA11CA"/>
    <w:rsid w:val="00CA3EE9"/>
    <w:rsid w:val="00CA412F"/>
    <w:rsid w:val="00CA450F"/>
    <w:rsid w:val="00CA5A4F"/>
    <w:rsid w:val="00CA6764"/>
    <w:rsid w:val="00CA6F48"/>
    <w:rsid w:val="00CA7017"/>
    <w:rsid w:val="00CA713D"/>
    <w:rsid w:val="00CB0714"/>
    <w:rsid w:val="00CB0DBC"/>
    <w:rsid w:val="00CB1FD2"/>
    <w:rsid w:val="00CB3130"/>
    <w:rsid w:val="00CB3F6B"/>
    <w:rsid w:val="00CB5DDB"/>
    <w:rsid w:val="00CB62CB"/>
    <w:rsid w:val="00CB6DD7"/>
    <w:rsid w:val="00CB71EA"/>
    <w:rsid w:val="00CB7776"/>
    <w:rsid w:val="00CC01D2"/>
    <w:rsid w:val="00CC3BFE"/>
    <w:rsid w:val="00CC3C95"/>
    <w:rsid w:val="00CC3D65"/>
    <w:rsid w:val="00CC539A"/>
    <w:rsid w:val="00CC5D0A"/>
    <w:rsid w:val="00CC70D2"/>
    <w:rsid w:val="00CD0A27"/>
    <w:rsid w:val="00CD0ECC"/>
    <w:rsid w:val="00CD1466"/>
    <w:rsid w:val="00CD23FA"/>
    <w:rsid w:val="00CD2E28"/>
    <w:rsid w:val="00CD30A5"/>
    <w:rsid w:val="00CD56EA"/>
    <w:rsid w:val="00CD6045"/>
    <w:rsid w:val="00CD7B39"/>
    <w:rsid w:val="00CD7DB9"/>
    <w:rsid w:val="00CE2BC7"/>
    <w:rsid w:val="00CE2FB5"/>
    <w:rsid w:val="00CE5754"/>
    <w:rsid w:val="00CE6666"/>
    <w:rsid w:val="00CE6EB8"/>
    <w:rsid w:val="00CE70BB"/>
    <w:rsid w:val="00CE79B8"/>
    <w:rsid w:val="00CE7CA5"/>
    <w:rsid w:val="00CF0046"/>
    <w:rsid w:val="00CF1502"/>
    <w:rsid w:val="00CF360E"/>
    <w:rsid w:val="00CF37B3"/>
    <w:rsid w:val="00CF3F7B"/>
    <w:rsid w:val="00CF74EB"/>
    <w:rsid w:val="00CF7D6D"/>
    <w:rsid w:val="00D024F0"/>
    <w:rsid w:val="00D04935"/>
    <w:rsid w:val="00D04D2D"/>
    <w:rsid w:val="00D05DB1"/>
    <w:rsid w:val="00D0711F"/>
    <w:rsid w:val="00D10A5B"/>
    <w:rsid w:val="00D10BA8"/>
    <w:rsid w:val="00D122E9"/>
    <w:rsid w:val="00D156B1"/>
    <w:rsid w:val="00D23371"/>
    <w:rsid w:val="00D24BC9"/>
    <w:rsid w:val="00D25C3A"/>
    <w:rsid w:val="00D25DCE"/>
    <w:rsid w:val="00D262E7"/>
    <w:rsid w:val="00D27927"/>
    <w:rsid w:val="00D3003B"/>
    <w:rsid w:val="00D309AA"/>
    <w:rsid w:val="00D3250C"/>
    <w:rsid w:val="00D32F3B"/>
    <w:rsid w:val="00D33FE1"/>
    <w:rsid w:val="00D3445F"/>
    <w:rsid w:val="00D36201"/>
    <w:rsid w:val="00D365E8"/>
    <w:rsid w:val="00D36B34"/>
    <w:rsid w:val="00D36EFB"/>
    <w:rsid w:val="00D40550"/>
    <w:rsid w:val="00D41E84"/>
    <w:rsid w:val="00D42CE5"/>
    <w:rsid w:val="00D45450"/>
    <w:rsid w:val="00D4589D"/>
    <w:rsid w:val="00D459E5"/>
    <w:rsid w:val="00D47349"/>
    <w:rsid w:val="00D47719"/>
    <w:rsid w:val="00D50E0D"/>
    <w:rsid w:val="00D50E64"/>
    <w:rsid w:val="00D51FA2"/>
    <w:rsid w:val="00D525C1"/>
    <w:rsid w:val="00D52F8B"/>
    <w:rsid w:val="00D53041"/>
    <w:rsid w:val="00D532CB"/>
    <w:rsid w:val="00D5448F"/>
    <w:rsid w:val="00D54E97"/>
    <w:rsid w:val="00D56F00"/>
    <w:rsid w:val="00D5772C"/>
    <w:rsid w:val="00D57EBB"/>
    <w:rsid w:val="00D634AA"/>
    <w:rsid w:val="00D639AC"/>
    <w:rsid w:val="00D640A0"/>
    <w:rsid w:val="00D65290"/>
    <w:rsid w:val="00D66D44"/>
    <w:rsid w:val="00D67B40"/>
    <w:rsid w:val="00D71C26"/>
    <w:rsid w:val="00D74B97"/>
    <w:rsid w:val="00D76B97"/>
    <w:rsid w:val="00D76C87"/>
    <w:rsid w:val="00D77FB1"/>
    <w:rsid w:val="00D801EB"/>
    <w:rsid w:val="00D810DA"/>
    <w:rsid w:val="00D822FF"/>
    <w:rsid w:val="00D90500"/>
    <w:rsid w:val="00D92509"/>
    <w:rsid w:val="00D9657F"/>
    <w:rsid w:val="00D97009"/>
    <w:rsid w:val="00DA2817"/>
    <w:rsid w:val="00DA2A6E"/>
    <w:rsid w:val="00DA4EA3"/>
    <w:rsid w:val="00DB166D"/>
    <w:rsid w:val="00DB187A"/>
    <w:rsid w:val="00DB2C55"/>
    <w:rsid w:val="00DB2ECE"/>
    <w:rsid w:val="00DB43C0"/>
    <w:rsid w:val="00DB46CA"/>
    <w:rsid w:val="00DB6A65"/>
    <w:rsid w:val="00DB736F"/>
    <w:rsid w:val="00DB7E4D"/>
    <w:rsid w:val="00DC0F5F"/>
    <w:rsid w:val="00DC3257"/>
    <w:rsid w:val="00DC75B8"/>
    <w:rsid w:val="00DC7F70"/>
    <w:rsid w:val="00DD0426"/>
    <w:rsid w:val="00DD098B"/>
    <w:rsid w:val="00DD1938"/>
    <w:rsid w:val="00DD1C2F"/>
    <w:rsid w:val="00DD3A1C"/>
    <w:rsid w:val="00DD55E6"/>
    <w:rsid w:val="00DD5B21"/>
    <w:rsid w:val="00DD6F9B"/>
    <w:rsid w:val="00DE276D"/>
    <w:rsid w:val="00DE49E3"/>
    <w:rsid w:val="00DF06FC"/>
    <w:rsid w:val="00DF2254"/>
    <w:rsid w:val="00DF27D4"/>
    <w:rsid w:val="00DF2BE9"/>
    <w:rsid w:val="00DF2FCF"/>
    <w:rsid w:val="00DF30A6"/>
    <w:rsid w:val="00DF4AD5"/>
    <w:rsid w:val="00DF5203"/>
    <w:rsid w:val="00DF5BD9"/>
    <w:rsid w:val="00DF68C8"/>
    <w:rsid w:val="00DF6AFF"/>
    <w:rsid w:val="00DF7854"/>
    <w:rsid w:val="00E02E3E"/>
    <w:rsid w:val="00E04D3C"/>
    <w:rsid w:val="00E06AA8"/>
    <w:rsid w:val="00E11D7D"/>
    <w:rsid w:val="00E155A3"/>
    <w:rsid w:val="00E15B27"/>
    <w:rsid w:val="00E15E3D"/>
    <w:rsid w:val="00E202D8"/>
    <w:rsid w:val="00E20CF0"/>
    <w:rsid w:val="00E223BD"/>
    <w:rsid w:val="00E22BB8"/>
    <w:rsid w:val="00E251C9"/>
    <w:rsid w:val="00E26782"/>
    <w:rsid w:val="00E26870"/>
    <w:rsid w:val="00E268DB"/>
    <w:rsid w:val="00E3049D"/>
    <w:rsid w:val="00E306B7"/>
    <w:rsid w:val="00E31E81"/>
    <w:rsid w:val="00E3205A"/>
    <w:rsid w:val="00E326A5"/>
    <w:rsid w:val="00E3499D"/>
    <w:rsid w:val="00E379F9"/>
    <w:rsid w:val="00E402E1"/>
    <w:rsid w:val="00E40B17"/>
    <w:rsid w:val="00E40F65"/>
    <w:rsid w:val="00E41161"/>
    <w:rsid w:val="00E41C15"/>
    <w:rsid w:val="00E423F4"/>
    <w:rsid w:val="00E42F65"/>
    <w:rsid w:val="00E43B40"/>
    <w:rsid w:val="00E47667"/>
    <w:rsid w:val="00E47B12"/>
    <w:rsid w:val="00E50887"/>
    <w:rsid w:val="00E52834"/>
    <w:rsid w:val="00E5750A"/>
    <w:rsid w:val="00E608A1"/>
    <w:rsid w:val="00E637B0"/>
    <w:rsid w:val="00E63BF1"/>
    <w:rsid w:val="00E666CD"/>
    <w:rsid w:val="00E668D6"/>
    <w:rsid w:val="00E66F9A"/>
    <w:rsid w:val="00E673FC"/>
    <w:rsid w:val="00E70523"/>
    <w:rsid w:val="00E73035"/>
    <w:rsid w:val="00E7356D"/>
    <w:rsid w:val="00E76AD9"/>
    <w:rsid w:val="00E77952"/>
    <w:rsid w:val="00E7796A"/>
    <w:rsid w:val="00E81F31"/>
    <w:rsid w:val="00E8270F"/>
    <w:rsid w:val="00E82A83"/>
    <w:rsid w:val="00E82DE0"/>
    <w:rsid w:val="00E82E76"/>
    <w:rsid w:val="00E853FE"/>
    <w:rsid w:val="00E85EAC"/>
    <w:rsid w:val="00E87283"/>
    <w:rsid w:val="00E900FE"/>
    <w:rsid w:val="00E90360"/>
    <w:rsid w:val="00E910EC"/>
    <w:rsid w:val="00E917D1"/>
    <w:rsid w:val="00E944FD"/>
    <w:rsid w:val="00E947C5"/>
    <w:rsid w:val="00E950C9"/>
    <w:rsid w:val="00EA073F"/>
    <w:rsid w:val="00EA0A88"/>
    <w:rsid w:val="00EA1DD2"/>
    <w:rsid w:val="00EA31A5"/>
    <w:rsid w:val="00EA3E08"/>
    <w:rsid w:val="00EA5A74"/>
    <w:rsid w:val="00EA5F6A"/>
    <w:rsid w:val="00EA6BC2"/>
    <w:rsid w:val="00EB1C41"/>
    <w:rsid w:val="00EB1E54"/>
    <w:rsid w:val="00EB3AE5"/>
    <w:rsid w:val="00EB3FAC"/>
    <w:rsid w:val="00EB400C"/>
    <w:rsid w:val="00EB445D"/>
    <w:rsid w:val="00EB53C4"/>
    <w:rsid w:val="00EB5DA2"/>
    <w:rsid w:val="00EB6007"/>
    <w:rsid w:val="00EC0885"/>
    <w:rsid w:val="00EC0E78"/>
    <w:rsid w:val="00EC1311"/>
    <w:rsid w:val="00EC20B4"/>
    <w:rsid w:val="00ED010B"/>
    <w:rsid w:val="00ED0801"/>
    <w:rsid w:val="00ED1C73"/>
    <w:rsid w:val="00ED228B"/>
    <w:rsid w:val="00ED2DE1"/>
    <w:rsid w:val="00ED3F63"/>
    <w:rsid w:val="00ED4C48"/>
    <w:rsid w:val="00ED4D3E"/>
    <w:rsid w:val="00ED68F5"/>
    <w:rsid w:val="00EE19C4"/>
    <w:rsid w:val="00EE1EB5"/>
    <w:rsid w:val="00EE309B"/>
    <w:rsid w:val="00EE3D7A"/>
    <w:rsid w:val="00EE5D77"/>
    <w:rsid w:val="00EF28A4"/>
    <w:rsid w:val="00EF3337"/>
    <w:rsid w:val="00EF3F02"/>
    <w:rsid w:val="00EF481D"/>
    <w:rsid w:val="00EF6DC6"/>
    <w:rsid w:val="00EF7BB0"/>
    <w:rsid w:val="00F008D2"/>
    <w:rsid w:val="00F02542"/>
    <w:rsid w:val="00F03BEE"/>
    <w:rsid w:val="00F03D02"/>
    <w:rsid w:val="00F04D70"/>
    <w:rsid w:val="00F07813"/>
    <w:rsid w:val="00F10312"/>
    <w:rsid w:val="00F120AD"/>
    <w:rsid w:val="00F129AE"/>
    <w:rsid w:val="00F16031"/>
    <w:rsid w:val="00F161F9"/>
    <w:rsid w:val="00F20898"/>
    <w:rsid w:val="00F21A92"/>
    <w:rsid w:val="00F24810"/>
    <w:rsid w:val="00F2488B"/>
    <w:rsid w:val="00F2732F"/>
    <w:rsid w:val="00F30383"/>
    <w:rsid w:val="00F30FCC"/>
    <w:rsid w:val="00F339F9"/>
    <w:rsid w:val="00F34D65"/>
    <w:rsid w:val="00F35448"/>
    <w:rsid w:val="00F3574A"/>
    <w:rsid w:val="00F36310"/>
    <w:rsid w:val="00F37939"/>
    <w:rsid w:val="00F42542"/>
    <w:rsid w:val="00F42A5C"/>
    <w:rsid w:val="00F45539"/>
    <w:rsid w:val="00F468C9"/>
    <w:rsid w:val="00F46E12"/>
    <w:rsid w:val="00F47D25"/>
    <w:rsid w:val="00F50941"/>
    <w:rsid w:val="00F50A26"/>
    <w:rsid w:val="00F5208D"/>
    <w:rsid w:val="00F5215B"/>
    <w:rsid w:val="00F521CB"/>
    <w:rsid w:val="00F523D4"/>
    <w:rsid w:val="00F5341B"/>
    <w:rsid w:val="00F55C50"/>
    <w:rsid w:val="00F56265"/>
    <w:rsid w:val="00F578DD"/>
    <w:rsid w:val="00F6378F"/>
    <w:rsid w:val="00F63A9A"/>
    <w:rsid w:val="00F7173D"/>
    <w:rsid w:val="00F718F7"/>
    <w:rsid w:val="00F74655"/>
    <w:rsid w:val="00F74F9F"/>
    <w:rsid w:val="00F83756"/>
    <w:rsid w:val="00F849F7"/>
    <w:rsid w:val="00F84A74"/>
    <w:rsid w:val="00F85949"/>
    <w:rsid w:val="00F865E1"/>
    <w:rsid w:val="00F87DEC"/>
    <w:rsid w:val="00F90220"/>
    <w:rsid w:val="00F90912"/>
    <w:rsid w:val="00F9242D"/>
    <w:rsid w:val="00F9303E"/>
    <w:rsid w:val="00F95033"/>
    <w:rsid w:val="00F95BC5"/>
    <w:rsid w:val="00F962E5"/>
    <w:rsid w:val="00F967A5"/>
    <w:rsid w:val="00F96CD8"/>
    <w:rsid w:val="00FA201E"/>
    <w:rsid w:val="00FA2313"/>
    <w:rsid w:val="00FA426D"/>
    <w:rsid w:val="00FA56BF"/>
    <w:rsid w:val="00FA5A1C"/>
    <w:rsid w:val="00FA7D12"/>
    <w:rsid w:val="00FA7EFE"/>
    <w:rsid w:val="00FB018C"/>
    <w:rsid w:val="00FB13BA"/>
    <w:rsid w:val="00FB20E8"/>
    <w:rsid w:val="00FB452D"/>
    <w:rsid w:val="00FB5591"/>
    <w:rsid w:val="00FB74D1"/>
    <w:rsid w:val="00FC2A74"/>
    <w:rsid w:val="00FC303B"/>
    <w:rsid w:val="00FC4F27"/>
    <w:rsid w:val="00FC6945"/>
    <w:rsid w:val="00FC7279"/>
    <w:rsid w:val="00FD020D"/>
    <w:rsid w:val="00FD1EC4"/>
    <w:rsid w:val="00FD2864"/>
    <w:rsid w:val="00FD2AD7"/>
    <w:rsid w:val="00FD3BD0"/>
    <w:rsid w:val="00FD4C34"/>
    <w:rsid w:val="00FD56B3"/>
    <w:rsid w:val="00FD6A08"/>
    <w:rsid w:val="00FE1154"/>
    <w:rsid w:val="00FE26C6"/>
    <w:rsid w:val="00FE4B6B"/>
    <w:rsid w:val="00FE5546"/>
    <w:rsid w:val="00FE5C3A"/>
    <w:rsid w:val="00FE61A2"/>
    <w:rsid w:val="00FF22D2"/>
    <w:rsid w:val="00FF33F7"/>
    <w:rsid w:val="00FF4BF7"/>
    <w:rsid w:val="00FF5BD4"/>
    <w:rsid w:val="00FF5E31"/>
    <w:rsid w:val="00FF6D51"/>
    <w:rsid w:val="00FF6E1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891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C0C4E"/>
    <w:rPr>
      <w:rFonts w:ascii=".VnTime" w:hAnsi=".VnTime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454CF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rsid w:val="00791AB9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791AB9"/>
  </w:style>
  <w:style w:type="paragraph" w:styleId="BodyText">
    <w:name w:val="Body Text"/>
    <w:basedOn w:val="Normal"/>
    <w:link w:val="BodyTextChar"/>
    <w:rsid w:val="009E46E6"/>
    <w:pPr>
      <w:spacing w:before="120" w:after="120"/>
      <w:jc w:val="both"/>
    </w:pPr>
    <w:rPr>
      <w:b/>
      <w:bCs/>
      <w:szCs w:val="24"/>
    </w:rPr>
  </w:style>
  <w:style w:type="character" w:customStyle="1" w:styleId="BodyTextChar">
    <w:name w:val="Body Text Char"/>
    <w:link w:val="BodyText"/>
    <w:locked/>
    <w:rsid w:val="009E46E6"/>
    <w:rPr>
      <w:rFonts w:ascii=".VnTime" w:hAnsi=".VnTime"/>
      <w:b/>
      <w:bCs/>
      <w:sz w:val="28"/>
      <w:szCs w:val="24"/>
      <w:lang w:val="en-US" w:eastAsia="en-US" w:bidi="ar-SA"/>
    </w:rPr>
  </w:style>
  <w:style w:type="paragraph" w:customStyle="1" w:styleId="a">
    <w:basedOn w:val="Normal"/>
    <w:rsid w:val="009E46E6"/>
    <w:pPr>
      <w:spacing w:after="160" w:line="240" w:lineRule="exact"/>
    </w:pPr>
    <w:rPr>
      <w:rFonts w:ascii="Verdana" w:hAnsi="Verdana" w:cs="Verdana"/>
      <w:sz w:val="20"/>
      <w:szCs w:val="20"/>
    </w:rPr>
  </w:style>
  <w:style w:type="paragraph" w:customStyle="1" w:styleId="CharCharCharCharChar1CharCharCharChar">
    <w:name w:val="Char Char Char Char Char1 Char Char Char Char"/>
    <w:basedOn w:val="Normal"/>
    <w:rsid w:val="0066590B"/>
    <w:pPr>
      <w:spacing w:after="160" w:line="240" w:lineRule="exact"/>
    </w:pPr>
    <w:rPr>
      <w:rFonts w:ascii="Verdana" w:hAnsi="Verdana" w:cs="Verdana"/>
      <w:sz w:val="20"/>
      <w:szCs w:val="20"/>
    </w:rPr>
  </w:style>
  <w:style w:type="character" w:styleId="Hyperlink">
    <w:name w:val="Hyperlink"/>
    <w:rsid w:val="00A721A4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247DBC"/>
    <w:rPr>
      <w:rFonts w:ascii="Tahoma" w:hAnsi="Tahoma"/>
      <w:sz w:val="16"/>
      <w:szCs w:val="16"/>
    </w:rPr>
  </w:style>
  <w:style w:type="character" w:customStyle="1" w:styleId="BalloonTextChar">
    <w:name w:val="Balloon Text Char"/>
    <w:link w:val="BalloonText"/>
    <w:rsid w:val="00247DBC"/>
    <w:rPr>
      <w:rFonts w:ascii="Tahoma" w:hAnsi="Tahoma" w:cs="Tahoma"/>
      <w:sz w:val="16"/>
      <w:szCs w:val="16"/>
      <w:lang w:val="en-US" w:eastAsia="en-US"/>
    </w:rPr>
  </w:style>
  <w:style w:type="paragraph" w:styleId="Header">
    <w:name w:val="header"/>
    <w:basedOn w:val="Normal"/>
    <w:link w:val="HeaderChar"/>
    <w:rsid w:val="00CA7017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CA7017"/>
    <w:rPr>
      <w:rFonts w:ascii=".VnTime" w:hAnsi=".VnTime"/>
      <w:sz w:val="28"/>
      <w:szCs w:val="28"/>
      <w:lang w:val="en-US" w:eastAsia="en-US"/>
    </w:rPr>
  </w:style>
  <w:style w:type="character" w:customStyle="1" w:styleId="FooterChar">
    <w:name w:val="Footer Char"/>
    <w:link w:val="Footer"/>
    <w:uiPriority w:val="99"/>
    <w:rsid w:val="003A45FB"/>
    <w:rPr>
      <w:rFonts w:ascii=".VnTime" w:hAnsi=".VnTime"/>
      <w:sz w:val="28"/>
      <w:szCs w:val="28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vi-VN" w:eastAsia="vi-V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929727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441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6753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oter" Target="footer2.xml"/><Relationship Id="rId5" Type="http://schemas.openxmlformats.org/officeDocument/2006/relationships/webSettings" Target="webSettings.xml"/><Relationship Id="rId10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8BB3E68-F7F9-426C-BB74-3D98B32997B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38</TotalTime>
  <Pages>4</Pages>
  <Words>839</Words>
  <Characters>4787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BND THÀNH PHỐ HẢI DƯƠNG</vt:lpstr>
    </vt:vector>
  </TitlesOfParts>
  <Company>TPHD</Company>
  <LinksUpToDate>false</LinksUpToDate>
  <CharactersWithSpaces>5615</CharactersWithSpaces>
  <SharedDoc>false</SharedDoc>
  <HLinks>
    <vt:vector size="6" baseType="variant">
      <vt:variant>
        <vt:i4>3473478</vt:i4>
      </vt:variant>
      <vt:variant>
        <vt:i4>0</vt:i4>
      </vt:variant>
      <vt:variant>
        <vt:i4>0</vt:i4>
      </vt:variant>
      <vt:variant>
        <vt:i4>5</vt:i4>
      </vt:variant>
      <vt:variant>
        <vt:lpwstr>mailto:thcs.pgdbinhgiang@gmail.com</vt:lpwstr>
      </vt:variant>
      <vt:variant>
        <vt:lpwstr/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BND THÀNH PHỐ HẢI DƯƠNG</dc:title>
  <dc:subject/>
  <dc:creator>VNN.R9</dc:creator>
  <cp:keywords/>
  <dc:description/>
  <cp:lastModifiedBy>DELL</cp:lastModifiedBy>
  <cp:revision>27</cp:revision>
  <cp:lastPrinted>2020-07-08T01:48:00Z</cp:lastPrinted>
  <dcterms:created xsi:type="dcterms:W3CDTF">2019-05-14T02:28:00Z</dcterms:created>
  <dcterms:modified xsi:type="dcterms:W3CDTF">2021-05-31T10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